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A1093D2" w14:textId="77777777" w:rsidR="00A23129" w:rsidRDefault="00A23129" w:rsidP="00A23129">
      <w:pPr>
        <w:jc w:val="center"/>
        <w:rPr>
          <w:b/>
          <w:bCs/>
          <w:sz w:val="36"/>
          <w:szCs w:val="32"/>
        </w:rPr>
      </w:pPr>
      <w:r w:rsidRPr="008C492E">
        <w:rPr>
          <w:b/>
          <w:bCs/>
          <w:sz w:val="36"/>
          <w:szCs w:val="32"/>
        </w:rPr>
        <w:t>Single Correct Choic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954553" w14:paraId="738BD7FF" w14:textId="77777777" w:rsidTr="00F27F1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DB1AF1C" w14:textId="754609A7" w:rsidR="00954553" w:rsidRDefault="00954553" w:rsidP="00F27F1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ubject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497830F" w14:textId="1853A2FC" w:rsidR="00954553" w:rsidRPr="00954553" w:rsidRDefault="008F24F7" w:rsidP="00F27F13">
            <w:pPr>
              <w:spacing w:before="20" w:after="10"/>
              <w:jc w:val="both"/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</w:pPr>
            <w:proofErr w:type="spellStart"/>
            <w:r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  <w:t>Maths</w:t>
            </w:r>
            <w:proofErr w:type="spellEnd"/>
          </w:p>
        </w:tc>
      </w:tr>
      <w:tr w:rsidR="00AB02C7" w14:paraId="122F834B" w14:textId="77777777" w:rsidTr="00CF11B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CA52F3B" w14:textId="77777777" w:rsidR="00AB02C7" w:rsidRDefault="00AB02C7" w:rsidP="00F27F1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bookmarkStart w:id="0" w:name="_Hlk164455218"/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811E949" w14:textId="336A6B5E" w:rsidR="00AC712F" w:rsidRPr="00AC712F" w:rsidRDefault="00A86EDD" w:rsidP="009D091C">
            <w:pPr>
              <w:tabs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1" w:firstLine="1"/>
              <w:jc w:val="both"/>
              <w:rPr>
                <w:rFonts w:ascii="Times New Roman" w:hAnsi="Times New Roman" w:cs="Times New Roman"/>
              </w:rPr>
            </w:pPr>
            <w:r w:rsidRPr="00CE5205">
              <w:rPr>
                <w:szCs w:val="22"/>
              </w:rPr>
              <w:t>Which of the following is not a periodic function</w:t>
            </w:r>
          </w:p>
        </w:tc>
      </w:tr>
      <w:tr w:rsidR="00AB02C7" w14:paraId="46399E55" w14:textId="77777777" w:rsidTr="00F27F1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3CC8BB1" w14:textId="77777777" w:rsidR="00AB02C7" w:rsidRDefault="00AB02C7" w:rsidP="00F27F1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917EF07" w14:textId="77777777" w:rsidR="00AB02C7" w:rsidRDefault="00AB02C7" w:rsidP="00F27F1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AB02C7" w14:paraId="0B4B5152" w14:textId="77777777" w:rsidTr="00F27F1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B7C04F6" w14:textId="77777777" w:rsidR="00AB02C7" w:rsidRDefault="00AB02C7" w:rsidP="00F27F1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FD7224A" w14:textId="1B7EA0E5" w:rsidR="00AB02C7" w:rsidRDefault="00AB02C7" w:rsidP="00F27F13">
            <w:pPr>
              <w:spacing w:before="25" w:after="20"/>
              <w:jc w:val="both"/>
            </w:pPr>
          </w:p>
        </w:tc>
      </w:tr>
      <w:tr w:rsidR="00AB02C7" w14:paraId="45BCCB0F" w14:textId="77777777" w:rsidTr="00F27F1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37B617F" w14:textId="77777777" w:rsidR="00AB02C7" w:rsidRDefault="00AB02C7" w:rsidP="00F27F1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F583382" w14:textId="77777777" w:rsidR="00AB02C7" w:rsidRDefault="00AB02C7" w:rsidP="00F27F1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A23129" w14:paraId="0022B20F" w14:textId="77777777" w:rsidTr="00F27F1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6C6C734" w14:textId="77777777" w:rsidR="00A23129" w:rsidRDefault="00A23129" w:rsidP="00A23129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2D4FE0B" w14:textId="5463CDB2" w:rsidR="00A23129" w:rsidRPr="005C1598" w:rsidRDefault="00A86EDD" w:rsidP="00A23129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 w:rsidRPr="00CE5205">
              <w:rPr>
                <w:position w:val="-6"/>
                <w:szCs w:val="22"/>
              </w:rPr>
              <w:object w:dxaOrig="1200" w:dyaOrig="260" w14:anchorId="7901C80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9" type="#_x0000_t75" style="width:59.35pt;height:13.25pt" o:ole="">
                  <v:imagedata r:id="rId4" o:title=""/>
                </v:shape>
                <o:OLEObject Type="Embed" ProgID="Equation.DSMT4" ShapeID="_x0000_i1099" DrawAspect="Content" ObjectID="_1809601864" r:id="rId5"/>
              </w:object>
            </w:r>
          </w:p>
        </w:tc>
      </w:tr>
      <w:tr w:rsidR="00A23129" w14:paraId="3219A1A3" w14:textId="77777777" w:rsidTr="00F27F1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E15968E" w14:textId="77777777" w:rsidR="00A23129" w:rsidRDefault="00A23129" w:rsidP="00A23129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D3DACC4" w14:textId="77777777" w:rsidR="00A23129" w:rsidRPr="00E6265C" w:rsidRDefault="00A23129" w:rsidP="00A23129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23129" w14:paraId="4BFA384C" w14:textId="77777777" w:rsidTr="00F27F1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C5ABA2A" w14:textId="77777777" w:rsidR="00A23129" w:rsidRDefault="00A23129" w:rsidP="00A23129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FA4AFD4" w14:textId="497E8339" w:rsidR="00A23129" w:rsidRPr="008F24F7" w:rsidRDefault="00A86EDD" w:rsidP="00A23129">
            <w:pPr>
              <w:spacing w:before="20" w:after="10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  <w:r w:rsidRPr="00CE5205">
              <w:rPr>
                <w:position w:val="-6"/>
                <w:szCs w:val="22"/>
              </w:rPr>
              <w:object w:dxaOrig="360" w:dyaOrig="220" w14:anchorId="24C8E178">
                <v:shape id="_x0000_i1101" type="#_x0000_t75" style="width:18.45pt;height:10.95pt" o:ole="">
                  <v:imagedata r:id="rId6" o:title=""/>
                </v:shape>
                <o:OLEObject Type="Embed" ProgID="Equation.DSMT4" ShapeID="_x0000_i1101" DrawAspect="Content" ObjectID="_1809601865" r:id="rId7"/>
              </w:object>
            </w:r>
          </w:p>
        </w:tc>
      </w:tr>
      <w:tr w:rsidR="00A23129" w14:paraId="40273E51" w14:textId="77777777" w:rsidTr="00F27F1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94EA51B" w14:textId="77777777" w:rsidR="00A23129" w:rsidRDefault="00A23129" w:rsidP="00A23129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920F36C" w14:textId="77777777" w:rsidR="00A23129" w:rsidRPr="008F24F7" w:rsidRDefault="00A23129" w:rsidP="00A23129">
            <w:pPr>
              <w:spacing w:after="10" w:line="264" w:lineRule="auto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</w:p>
        </w:tc>
      </w:tr>
      <w:tr w:rsidR="00A23129" w14:paraId="238363EB" w14:textId="77777777" w:rsidTr="00F27F1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C8E793A" w14:textId="77777777" w:rsidR="00A23129" w:rsidRDefault="00A23129" w:rsidP="00A23129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0CD6AB4" w14:textId="733135BE" w:rsidR="00A23129" w:rsidRPr="008F24F7" w:rsidRDefault="00A86EDD" w:rsidP="00A23129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2"/>
                <w:szCs w:val="22"/>
                <w:bdr w:val="none" w:sz="0" w:space="0" w:color="auto"/>
                <w:shd w:val="clear" w:color="auto" w:fill="FFFFFF"/>
                <w14:ligatures w14:val="standardContextual"/>
              </w:rPr>
            </w:pPr>
            <w:r w:rsidRPr="00CE5205">
              <w:rPr>
                <w:position w:val="-6"/>
                <w:szCs w:val="22"/>
              </w:rPr>
              <w:object w:dxaOrig="600" w:dyaOrig="260" w14:anchorId="1F7C00A3">
                <v:shape id="_x0000_i1103" type="#_x0000_t75" style="width:31.1pt;height:13.25pt" o:ole="">
                  <v:imagedata r:id="rId8" o:title=""/>
                </v:shape>
                <o:OLEObject Type="Embed" ProgID="Equation.DSMT4" ShapeID="_x0000_i1103" DrawAspect="Content" ObjectID="_1809601866" r:id="rId9"/>
              </w:object>
            </w:r>
          </w:p>
        </w:tc>
      </w:tr>
      <w:tr w:rsidR="00A23129" w14:paraId="2C626580" w14:textId="77777777" w:rsidTr="00F27F1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29CF0C3" w14:textId="77777777" w:rsidR="00A23129" w:rsidRDefault="00A23129" w:rsidP="00A23129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9CD19C4" w14:textId="77777777" w:rsidR="00A23129" w:rsidRPr="00E6265C" w:rsidRDefault="00A23129" w:rsidP="00A23129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23129" w14:paraId="1EE165B8" w14:textId="77777777" w:rsidTr="00F27F1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5DC9C31" w14:textId="77777777" w:rsidR="00A23129" w:rsidRDefault="00A23129" w:rsidP="00A23129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B60E297" w14:textId="1A037829" w:rsidR="00A23129" w:rsidRPr="005C1598" w:rsidRDefault="00A86EDD" w:rsidP="00A23129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 w:rsidRPr="00BF05D2">
              <w:rPr>
                <w:position w:val="-10"/>
              </w:rPr>
              <w:object w:dxaOrig="880" w:dyaOrig="300" w14:anchorId="413E9C6A">
                <v:shape id="_x0000_i1105" type="#_x0000_t75" style="width:43.8pt;height:15pt" o:ole="">
                  <v:imagedata r:id="rId10" o:title=""/>
                </v:shape>
                <o:OLEObject Type="Embed" ProgID="Equation.DSMT4" ShapeID="_x0000_i1105" DrawAspect="Content" ObjectID="_1809601867" r:id="rId11"/>
              </w:object>
            </w:r>
          </w:p>
        </w:tc>
      </w:tr>
      <w:tr w:rsidR="00A23129" w14:paraId="7F8DC3F0" w14:textId="77777777" w:rsidTr="00F27F1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807F36C" w14:textId="77777777" w:rsidR="00A23129" w:rsidRDefault="00A23129" w:rsidP="00A23129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4125D2F" w14:textId="77777777" w:rsidR="00A23129" w:rsidRPr="00E6265C" w:rsidRDefault="00A23129" w:rsidP="00A23129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23129" w14:paraId="0B9BD6A0" w14:textId="77777777" w:rsidTr="002A5A37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CA2D5BB" w14:textId="77777777" w:rsidR="00A23129" w:rsidRDefault="00A23129" w:rsidP="00A23129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DEE5768" w14:textId="381F8E27" w:rsidR="00A23129" w:rsidRDefault="00A23129" w:rsidP="00A23129"/>
        </w:tc>
      </w:tr>
      <w:tr w:rsidR="00A23129" w14:paraId="3CB13C10" w14:textId="77777777" w:rsidTr="002A5A37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485612F" w14:textId="77777777" w:rsidR="00A23129" w:rsidRDefault="00A23129" w:rsidP="00A23129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BEE3698" w14:textId="7B3CAF42" w:rsidR="00A23129" w:rsidRDefault="00A23129" w:rsidP="00A23129">
            <w:pPr>
              <w:spacing w:before="10" w:after="10"/>
              <w:jc w:val="both"/>
            </w:pPr>
          </w:p>
        </w:tc>
      </w:tr>
      <w:tr w:rsidR="00A23129" w14:paraId="2857A6DC" w14:textId="77777777" w:rsidTr="00F27F1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659F94B" w14:textId="6017B8F2" w:rsidR="00A23129" w:rsidRDefault="00A23129" w:rsidP="00A23129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4BD9706" w14:textId="316F9B35" w:rsidR="00A23129" w:rsidRDefault="00A23129" w:rsidP="00A23129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3</w:t>
            </w:r>
          </w:p>
        </w:tc>
      </w:tr>
      <w:tr w:rsidR="00A23129" w14:paraId="3B312814" w14:textId="77777777" w:rsidTr="00F27F1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E3DEE04" w14:textId="57031BF9" w:rsidR="00A23129" w:rsidRDefault="00A23129" w:rsidP="00A23129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8E102B2" w14:textId="7714B84E" w:rsidR="00A23129" w:rsidRDefault="00A23129" w:rsidP="00A23129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</w:t>
            </w:r>
          </w:p>
        </w:tc>
      </w:tr>
      <w:tr w:rsidR="00A23129" w14:paraId="097E14A1" w14:textId="77777777" w:rsidTr="00F27F1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5A90C21" w14:textId="77777777" w:rsidR="00A23129" w:rsidRDefault="00A23129" w:rsidP="00A23129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1432F66" w14:textId="122574B8" w:rsidR="00A23129" w:rsidRDefault="00A86EDD" w:rsidP="00A23129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B</w:t>
            </w:r>
          </w:p>
        </w:tc>
      </w:tr>
      <w:bookmarkEnd w:id="0"/>
    </w:tbl>
    <w:p w14:paraId="185F601D" w14:textId="77777777" w:rsidR="00AB02C7" w:rsidRDefault="00AB02C7" w:rsidP="00AB02C7"/>
    <w:p w14:paraId="6AF6C5CB" w14:textId="77777777" w:rsidR="00A23129" w:rsidRDefault="00A23129" w:rsidP="00AB02C7"/>
    <w:p w14:paraId="0F0B4A7C" w14:textId="77777777" w:rsidR="00A23129" w:rsidRDefault="00A23129" w:rsidP="00AB02C7"/>
    <w:p w14:paraId="73C75E34" w14:textId="77777777" w:rsidR="00A23129" w:rsidRDefault="00A23129" w:rsidP="00AB02C7"/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A86EDD" w14:paraId="155CEFB0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24CFCA1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Subject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E84527A" w14:textId="77777777" w:rsidR="00A86EDD" w:rsidRPr="00954553" w:rsidRDefault="00A86EDD" w:rsidP="00BF05D2">
            <w:pPr>
              <w:spacing w:before="20" w:after="10"/>
              <w:jc w:val="both"/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</w:pPr>
            <w:proofErr w:type="spellStart"/>
            <w:r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  <w:t>Maths</w:t>
            </w:r>
            <w:proofErr w:type="spellEnd"/>
          </w:p>
        </w:tc>
      </w:tr>
      <w:tr w:rsidR="00A86EDD" w14:paraId="44BC965D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963E37E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81B2738" w14:textId="0F47E988" w:rsidR="00A86EDD" w:rsidRPr="00AC712F" w:rsidRDefault="00A86EDD" w:rsidP="00BF05D2">
            <w:pPr>
              <w:tabs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1" w:firstLine="1"/>
              <w:jc w:val="both"/>
              <w:rPr>
                <w:rFonts w:ascii="Times New Roman" w:hAnsi="Times New Roman" w:cs="Times New Roman"/>
              </w:rPr>
            </w:pPr>
            <w:r w:rsidRPr="00CE5205">
              <w:rPr>
                <w:szCs w:val="22"/>
              </w:rPr>
              <w:t xml:space="preserve">The period of </w:t>
            </w:r>
            <w:r w:rsidRPr="00CE5205">
              <w:rPr>
                <w:position w:val="-6"/>
                <w:szCs w:val="22"/>
              </w:rPr>
              <w:object w:dxaOrig="560" w:dyaOrig="340" w14:anchorId="24EC10A9">
                <v:shape id="_x0000_i1107" type="#_x0000_t75" style="width:27.65pt;height:16.7pt" o:ole="">
                  <v:imagedata r:id="rId12" o:title=""/>
                </v:shape>
                <o:OLEObject Type="Embed" ProgID="Equation.DSMT4" ShapeID="_x0000_i1107" DrawAspect="Content" ObjectID="_1809601868" r:id="rId13"/>
              </w:object>
            </w:r>
            <w:r w:rsidRPr="00CE5205">
              <w:rPr>
                <w:szCs w:val="22"/>
              </w:rPr>
              <w:t xml:space="preserve"> is</w:t>
            </w:r>
          </w:p>
        </w:tc>
      </w:tr>
      <w:tr w:rsidR="00A86EDD" w14:paraId="6712BF91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1E153EA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C5D0197" w14:textId="77777777" w:rsidR="00A86EDD" w:rsidRDefault="00A86EDD" w:rsidP="00BF05D2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A86EDD" w14:paraId="0BC7A0CA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54C02FA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01B20D6" w14:textId="77777777" w:rsidR="00A86EDD" w:rsidRDefault="00A86EDD" w:rsidP="00BF05D2">
            <w:pPr>
              <w:spacing w:before="25" w:after="20"/>
              <w:jc w:val="both"/>
            </w:pPr>
          </w:p>
        </w:tc>
      </w:tr>
      <w:tr w:rsidR="00A86EDD" w14:paraId="234B06E5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4702035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C9034EB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A86EDD" w14:paraId="44122582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0544BC5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CEB9079" w14:textId="6EE2D08D" w:rsidR="00A86EDD" w:rsidRPr="005C1598" w:rsidRDefault="00A86EDD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 w:rsidRPr="00CE5205">
              <w:rPr>
                <w:position w:val="-6"/>
                <w:szCs w:val="22"/>
              </w:rPr>
              <w:object w:dxaOrig="460" w:dyaOrig="260" w14:anchorId="15761A7C">
                <v:shape id="_x0000_i1109" type="#_x0000_t75" style="width:23.6pt;height:13.25pt" o:ole="">
                  <v:imagedata r:id="rId14" o:title=""/>
                </v:shape>
                <o:OLEObject Type="Embed" ProgID="Equation.DSMT4" ShapeID="_x0000_i1109" DrawAspect="Content" ObjectID="_1809601869" r:id="rId15"/>
              </w:object>
            </w:r>
          </w:p>
        </w:tc>
      </w:tr>
      <w:tr w:rsidR="00A86EDD" w14:paraId="698FFEF8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735C4DF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4CE4DEB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71C2A03D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4355EB0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E7E63AD" w14:textId="4A15932A" w:rsidR="00A86EDD" w:rsidRPr="008F24F7" w:rsidRDefault="00A86EDD" w:rsidP="00BF05D2">
            <w:pPr>
              <w:spacing w:before="20" w:after="10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  <w:r w:rsidRPr="00CE5205">
              <w:rPr>
                <w:position w:val="-6"/>
                <w:szCs w:val="22"/>
              </w:rPr>
              <w:object w:dxaOrig="200" w:dyaOrig="200" w14:anchorId="6E3D8B4A">
                <v:shape id="_x0000_i1111" type="#_x0000_t75" style="width:9.8pt;height:9.8pt" o:ole="">
                  <v:imagedata r:id="rId16" o:title=""/>
                </v:shape>
                <o:OLEObject Type="Embed" ProgID="Equation.DSMT4" ShapeID="_x0000_i1111" DrawAspect="Content" ObjectID="_1809601870" r:id="rId17"/>
              </w:object>
            </w:r>
          </w:p>
        </w:tc>
      </w:tr>
      <w:tr w:rsidR="00A86EDD" w14:paraId="3B183039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28A2D6F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9FDDD1C" w14:textId="77777777" w:rsidR="00A86EDD" w:rsidRPr="008F24F7" w:rsidRDefault="00A86EDD" w:rsidP="00BF05D2">
            <w:pPr>
              <w:spacing w:after="10" w:line="264" w:lineRule="auto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</w:p>
        </w:tc>
      </w:tr>
      <w:tr w:rsidR="00A86EDD" w14:paraId="622C6919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9FEC543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DE26AEA" w14:textId="5DBFB625" w:rsidR="00A86EDD" w:rsidRPr="008F24F7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2"/>
                <w:szCs w:val="22"/>
                <w:bdr w:val="none" w:sz="0" w:space="0" w:color="auto"/>
                <w:shd w:val="clear" w:color="auto" w:fill="FFFFFF"/>
                <w14:ligatures w14:val="standardContextual"/>
              </w:rPr>
            </w:pPr>
            <w:r w:rsidRPr="00CE5205">
              <w:rPr>
                <w:position w:val="-6"/>
                <w:szCs w:val="22"/>
              </w:rPr>
              <w:object w:dxaOrig="560" w:dyaOrig="260" w14:anchorId="38A2EF36">
                <v:shape id="_x0000_i1113" type="#_x0000_t75" style="width:27.65pt;height:13.25pt" o:ole="">
                  <v:imagedata r:id="rId18" o:title=""/>
                </v:shape>
                <o:OLEObject Type="Embed" ProgID="Equation.DSMT4" ShapeID="_x0000_i1113" DrawAspect="Content" ObjectID="_1809601871" r:id="rId19"/>
              </w:object>
            </w:r>
          </w:p>
        </w:tc>
      </w:tr>
      <w:tr w:rsidR="00A86EDD" w14:paraId="340839B3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CC8D8F8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03889B9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494971B7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A9A6A69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0F10494" w14:textId="58142AB1" w:rsidR="00A86EDD" w:rsidRPr="005C1598" w:rsidRDefault="00A86EDD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 w:rsidRPr="00CE5205">
              <w:rPr>
                <w:position w:val="-6"/>
                <w:szCs w:val="22"/>
              </w:rPr>
              <w:object w:dxaOrig="320" w:dyaOrig="260" w14:anchorId="6DB872AC">
                <v:shape id="_x0000_i1115" type="#_x0000_t75" style="width:15.55pt;height:13.25pt" o:ole="">
                  <v:imagedata r:id="rId20" o:title=""/>
                </v:shape>
                <o:OLEObject Type="Embed" ProgID="Equation.DSMT4" ShapeID="_x0000_i1115" DrawAspect="Content" ObjectID="_1809601872" r:id="rId21"/>
              </w:object>
            </w:r>
          </w:p>
        </w:tc>
      </w:tr>
      <w:tr w:rsidR="00A86EDD" w14:paraId="1E9562DD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19C4C0E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41E6F02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4D41F5FE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3FE8888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6C8B7DA" w14:textId="77777777" w:rsidR="00A86EDD" w:rsidRDefault="00A86EDD" w:rsidP="00BF05D2"/>
        </w:tc>
      </w:tr>
      <w:tr w:rsidR="00A86EDD" w14:paraId="21F748AF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686FC45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388CB98" w14:textId="77777777" w:rsidR="00A86EDD" w:rsidRDefault="00A86EDD" w:rsidP="00BF05D2">
            <w:pPr>
              <w:spacing w:before="10" w:after="10"/>
              <w:jc w:val="both"/>
            </w:pPr>
          </w:p>
        </w:tc>
      </w:tr>
      <w:tr w:rsidR="00A86EDD" w14:paraId="1E6914A2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6AC1979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359FDC4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3</w:t>
            </w:r>
          </w:p>
        </w:tc>
      </w:tr>
      <w:tr w:rsidR="00A86EDD" w14:paraId="55886985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04948D1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67B5C15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</w:t>
            </w:r>
          </w:p>
        </w:tc>
      </w:tr>
      <w:tr w:rsidR="00A86EDD" w14:paraId="73F4EFBE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D44EFA0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8A9C4F0" w14:textId="18B6AC08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B</w:t>
            </w:r>
          </w:p>
        </w:tc>
      </w:tr>
    </w:tbl>
    <w:p w14:paraId="0BA85BAC" w14:textId="77777777" w:rsidR="008F24F7" w:rsidRDefault="008F24F7">
      <w:r>
        <w:br w:type="page"/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A86EDD" w14:paraId="560592E4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69E53F2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Subject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3073192" w14:textId="77777777" w:rsidR="00A86EDD" w:rsidRPr="00954553" w:rsidRDefault="00A86EDD" w:rsidP="00BF05D2">
            <w:pPr>
              <w:spacing w:before="20" w:after="10"/>
              <w:jc w:val="both"/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</w:pPr>
            <w:proofErr w:type="spellStart"/>
            <w:r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  <w:t>Maths</w:t>
            </w:r>
            <w:proofErr w:type="spellEnd"/>
          </w:p>
        </w:tc>
      </w:tr>
      <w:tr w:rsidR="00A86EDD" w14:paraId="45B5B8CD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EE12167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DCB2777" w14:textId="5BC8A8FC" w:rsidR="00A86EDD" w:rsidRPr="00AC712F" w:rsidRDefault="00A86EDD" w:rsidP="00BF05D2">
            <w:pPr>
              <w:tabs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1" w:firstLine="1"/>
              <w:jc w:val="both"/>
              <w:rPr>
                <w:rFonts w:ascii="Times New Roman" w:hAnsi="Times New Roman" w:cs="Times New Roman"/>
              </w:rPr>
            </w:pPr>
            <w:r w:rsidRPr="00CE5205">
              <w:rPr>
                <w:szCs w:val="22"/>
              </w:rPr>
              <w:t xml:space="preserve">The range of the function </w:t>
            </w:r>
            <w:r w:rsidRPr="00CE5205">
              <w:rPr>
                <w:position w:val="-22"/>
                <w:szCs w:val="22"/>
              </w:rPr>
              <w:object w:dxaOrig="1740" w:dyaOrig="580" w14:anchorId="12D04A8C">
                <v:shape id="_x0000_i1123" type="#_x0000_t75" style="width:87pt;height:29.4pt" o:ole="">
                  <v:imagedata r:id="rId22" o:title=""/>
                </v:shape>
                <o:OLEObject Type="Embed" ProgID="Equation.DSMT4" ShapeID="_x0000_i1123" DrawAspect="Content" ObjectID="_1809601873" r:id="rId23"/>
              </w:object>
            </w:r>
            <w:r w:rsidRPr="00CE5205">
              <w:rPr>
                <w:szCs w:val="22"/>
              </w:rPr>
              <w:t xml:space="preserve"> is</w:t>
            </w:r>
          </w:p>
        </w:tc>
      </w:tr>
      <w:tr w:rsidR="00A86EDD" w14:paraId="219373ED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77F6FA1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EEA678E" w14:textId="77777777" w:rsidR="00A86EDD" w:rsidRDefault="00A86EDD" w:rsidP="00BF05D2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A86EDD" w14:paraId="6720AF6C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0D30D8F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BBC0536" w14:textId="77777777" w:rsidR="00A86EDD" w:rsidRDefault="00A86EDD" w:rsidP="00BF05D2">
            <w:pPr>
              <w:spacing w:before="25" w:after="20"/>
              <w:jc w:val="both"/>
            </w:pPr>
          </w:p>
        </w:tc>
      </w:tr>
      <w:tr w:rsidR="00A86EDD" w14:paraId="6E73DC74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BF6B506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28B8B82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A86EDD" w14:paraId="71CD087A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DDD5370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ED6CEEB" w14:textId="59BF289A" w:rsidR="00A86EDD" w:rsidRPr="005C1598" w:rsidRDefault="00A86EDD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 w:rsidRPr="00CE5205">
              <w:rPr>
                <w:position w:val="-4"/>
                <w:szCs w:val="22"/>
              </w:rPr>
              <w:object w:dxaOrig="240" w:dyaOrig="240" w14:anchorId="10A9B631">
                <v:shape id="_x0000_i1125" type="#_x0000_t75" style="width:12.65pt;height:12.65pt" o:ole="">
                  <v:imagedata r:id="rId24" o:title=""/>
                </v:shape>
                <o:OLEObject Type="Embed" ProgID="Equation.DSMT4" ShapeID="_x0000_i1125" DrawAspect="Content" ObjectID="_1809601874" r:id="rId25"/>
              </w:object>
            </w:r>
          </w:p>
        </w:tc>
      </w:tr>
      <w:tr w:rsidR="00A86EDD" w14:paraId="75B2C96C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1CB1ADE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7D29BE0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71014FB4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6E62766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68254F0" w14:textId="1F697D2E" w:rsidR="00A86EDD" w:rsidRPr="008F24F7" w:rsidRDefault="00A86EDD" w:rsidP="00BF05D2">
            <w:pPr>
              <w:spacing w:before="20" w:after="10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  <w:r w:rsidRPr="00BF05D2">
              <w:rPr>
                <w:position w:val="-12"/>
              </w:rPr>
              <w:object w:dxaOrig="820" w:dyaOrig="360" w14:anchorId="7A0B5284">
                <v:shape id="_x0000_i1127" type="#_x0000_t75" style="width:40.9pt;height:17.85pt" o:ole="">
                  <v:imagedata r:id="rId26" o:title=""/>
                </v:shape>
                <o:OLEObject Type="Embed" ProgID="Equation.DSMT4" ShapeID="_x0000_i1127" DrawAspect="Content" ObjectID="_1809601875" r:id="rId27"/>
              </w:object>
            </w:r>
          </w:p>
        </w:tc>
      </w:tr>
      <w:tr w:rsidR="00A86EDD" w14:paraId="143EFE37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A5BA865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9581C36" w14:textId="77777777" w:rsidR="00A86EDD" w:rsidRPr="008F24F7" w:rsidRDefault="00A86EDD" w:rsidP="00BF05D2">
            <w:pPr>
              <w:spacing w:after="10" w:line="264" w:lineRule="auto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</w:p>
        </w:tc>
      </w:tr>
      <w:tr w:rsidR="00A86EDD" w14:paraId="6E8C9254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FAB391B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6BA9254" w14:textId="5FA3205F" w:rsidR="00A86EDD" w:rsidRPr="008F24F7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2"/>
                <w:szCs w:val="22"/>
                <w:bdr w:val="none" w:sz="0" w:space="0" w:color="auto"/>
                <w:shd w:val="clear" w:color="auto" w:fill="FFFFFF"/>
                <w14:ligatures w14:val="standardContextual"/>
              </w:rPr>
            </w:pPr>
            <w:r w:rsidRPr="00CE5205">
              <w:rPr>
                <w:position w:val="-12"/>
                <w:szCs w:val="22"/>
              </w:rPr>
              <w:object w:dxaOrig="680" w:dyaOrig="360" w14:anchorId="7C5EE5CF">
                <v:shape id="_x0000_i1129" type="#_x0000_t75" style="width:33.4pt;height:18.45pt" o:ole="">
                  <v:imagedata r:id="rId28" o:title=""/>
                </v:shape>
                <o:OLEObject Type="Embed" ProgID="Equation.DSMT4" ShapeID="_x0000_i1129" DrawAspect="Content" ObjectID="_1809601876" r:id="rId29"/>
              </w:object>
            </w:r>
          </w:p>
        </w:tc>
      </w:tr>
      <w:tr w:rsidR="00A86EDD" w14:paraId="69314206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1D69D6C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1620A48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593336D5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1BEC02A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DDED8E3" w14:textId="6B0C1174" w:rsidR="00A86EDD" w:rsidRPr="005C1598" w:rsidRDefault="00A86EDD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 w:rsidRPr="00CE5205">
              <w:rPr>
                <w:position w:val="-12"/>
                <w:szCs w:val="22"/>
              </w:rPr>
              <w:object w:dxaOrig="720" w:dyaOrig="360" w14:anchorId="09B4757E">
                <v:shape id="_x0000_i1131" type="#_x0000_t75" style="width:36.3pt;height:18.45pt" o:ole="">
                  <v:imagedata r:id="rId30" o:title=""/>
                </v:shape>
                <o:OLEObject Type="Embed" ProgID="Equation.DSMT4" ShapeID="_x0000_i1131" DrawAspect="Content" ObjectID="_1809601877" r:id="rId31"/>
              </w:object>
            </w:r>
          </w:p>
        </w:tc>
      </w:tr>
      <w:tr w:rsidR="00A86EDD" w14:paraId="10B145F7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CCB7654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4872C0A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28709524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BD5CF65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4825E82" w14:textId="77777777" w:rsidR="00A86EDD" w:rsidRDefault="00A86EDD" w:rsidP="00BF05D2"/>
        </w:tc>
      </w:tr>
      <w:tr w:rsidR="00A86EDD" w14:paraId="3744F180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2165FD9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F67AC2C" w14:textId="77777777" w:rsidR="00A86EDD" w:rsidRDefault="00A86EDD" w:rsidP="00BF05D2">
            <w:pPr>
              <w:spacing w:before="10" w:after="10"/>
              <w:jc w:val="both"/>
            </w:pPr>
          </w:p>
        </w:tc>
      </w:tr>
      <w:tr w:rsidR="00A86EDD" w14:paraId="0D480F2B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AF179FD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CE1CB7B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3</w:t>
            </w:r>
          </w:p>
        </w:tc>
      </w:tr>
      <w:tr w:rsidR="00A86EDD" w14:paraId="2A5005E7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07AA42A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BF893EF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</w:t>
            </w:r>
          </w:p>
        </w:tc>
      </w:tr>
      <w:tr w:rsidR="00A86EDD" w14:paraId="38DB3416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AFF2CBC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A63FC85" w14:textId="49066F33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B</w:t>
            </w:r>
          </w:p>
        </w:tc>
      </w:tr>
    </w:tbl>
    <w:p w14:paraId="384AA945" w14:textId="75B714DD" w:rsidR="008F24F7" w:rsidRDefault="008F24F7"/>
    <w:p w14:paraId="6B25857D" w14:textId="46BFEB81" w:rsidR="008F24F7" w:rsidRDefault="008F24F7" w:rsidP="00AB02C7"/>
    <w:p w14:paraId="3D70603B" w14:textId="268182AC" w:rsidR="00A86EDD" w:rsidRDefault="008F24F7">
      <w:r>
        <w:br w:type="page"/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A86EDD" w14:paraId="0597099A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C6A0B8E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Subject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B4A1F14" w14:textId="77777777" w:rsidR="00A86EDD" w:rsidRPr="00954553" w:rsidRDefault="00A86EDD" w:rsidP="00BF05D2">
            <w:pPr>
              <w:spacing w:before="20" w:after="10"/>
              <w:jc w:val="both"/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</w:pPr>
            <w:proofErr w:type="spellStart"/>
            <w:r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  <w:t>Maths</w:t>
            </w:r>
            <w:proofErr w:type="spellEnd"/>
          </w:p>
        </w:tc>
      </w:tr>
      <w:tr w:rsidR="00A86EDD" w14:paraId="3FB57E0B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E58096D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26E6214" w14:textId="28D346A0" w:rsidR="00A86EDD" w:rsidRPr="00AC712F" w:rsidRDefault="00A86EDD" w:rsidP="00BF05D2">
            <w:pPr>
              <w:tabs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1" w:firstLine="1"/>
              <w:jc w:val="both"/>
              <w:rPr>
                <w:rFonts w:ascii="Times New Roman" w:hAnsi="Times New Roman" w:cs="Times New Roman"/>
              </w:rPr>
            </w:pPr>
            <w:r w:rsidRPr="00CE5205">
              <w:rPr>
                <w:szCs w:val="22"/>
              </w:rPr>
              <w:t xml:space="preserve">The function </w:t>
            </w:r>
            <w:r w:rsidRPr="00CE5205">
              <w:rPr>
                <w:position w:val="-22"/>
                <w:szCs w:val="22"/>
              </w:rPr>
              <w:object w:dxaOrig="2200" w:dyaOrig="560" w14:anchorId="06A2A652">
                <v:shape id="_x0000_i1133" type="#_x0000_t75" style="width:110.6pt;height:27.65pt" o:ole="">
                  <v:imagedata r:id="rId32" o:title=""/>
                </v:shape>
                <o:OLEObject Type="Embed" ProgID="Equation.DSMT4" ShapeID="_x0000_i1133" DrawAspect="Content" ObjectID="_1809601878" r:id="rId33"/>
              </w:object>
            </w:r>
            <w:r w:rsidRPr="00CE5205">
              <w:rPr>
                <w:szCs w:val="22"/>
              </w:rPr>
              <w:t>, is</w:t>
            </w:r>
          </w:p>
        </w:tc>
      </w:tr>
      <w:tr w:rsidR="00A86EDD" w14:paraId="5B6C50BB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0B1519A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D94401D" w14:textId="77777777" w:rsidR="00A86EDD" w:rsidRDefault="00A86EDD" w:rsidP="00BF05D2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A86EDD" w14:paraId="54EDCC6F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561F89D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A8B8156" w14:textId="77777777" w:rsidR="00A86EDD" w:rsidRDefault="00A86EDD" w:rsidP="00BF05D2">
            <w:pPr>
              <w:spacing w:before="25" w:after="20"/>
              <w:jc w:val="both"/>
            </w:pPr>
          </w:p>
        </w:tc>
      </w:tr>
      <w:tr w:rsidR="00A86EDD" w14:paraId="31199829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1C89278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6A7DEC2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A86EDD" w14:paraId="2BFFCF00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DEF3503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CD17EF2" w14:textId="490DC5B4" w:rsidR="00A86EDD" w:rsidRPr="005C1598" w:rsidRDefault="00A86EDD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 w:rsidRPr="00CE5205">
              <w:rPr>
                <w:szCs w:val="22"/>
              </w:rPr>
              <w:t>neither an even nor an odd function</w:t>
            </w:r>
          </w:p>
        </w:tc>
      </w:tr>
      <w:tr w:rsidR="00A86EDD" w14:paraId="4E9BAE34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FB4F89D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CB248B2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52AE2B4F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576DD0D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C0B2598" w14:textId="610E43EC" w:rsidR="00A86EDD" w:rsidRPr="00A86EDD" w:rsidRDefault="00A86EDD" w:rsidP="00A86EDD">
            <w:pPr>
              <w:tabs>
                <w:tab w:val="left" w:pos="562"/>
                <w:tab w:val="left" w:pos="907"/>
                <w:tab w:val="left" w:pos="1699"/>
                <w:tab w:val="left" w:pos="2549"/>
                <w:tab w:val="left" w:pos="4680"/>
              </w:tabs>
              <w:spacing w:before="10" w:after="10" w:line="288" w:lineRule="auto"/>
              <w:ind w:left="562" w:hanging="562"/>
              <w:rPr>
                <w:szCs w:val="22"/>
              </w:rPr>
            </w:pPr>
            <w:r w:rsidRPr="00CE5205">
              <w:rPr>
                <w:szCs w:val="22"/>
              </w:rPr>
              <w:t>an even function</w:t>
            </w:r>
          </w:p>
        </w:tc>
      </w:tr>
      <w:tr w:rsidR="00A86EDD" w14:paraId="5F81E260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EC04F89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2B832CE" w14:textId="77777777" w:rsidR="00A86EDD" w:rsidRPr="008F24F7" w:rsidRDefault="00A86EDD" w:rsidP="00BF05D2">
            <w:pPr>
              <w:spacing w:after="10" w:line="264" w:lineRule="auto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</w:p>
        </w:tc>
      </w:tr>
      <w:tr w:rsidR="00A86EDD" w14:paraId="1033902C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4D6590A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E229824" w14:textId="5E631916" w:rsidR="00A86EDD" w:rsidRPr="008F24F7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2"/>
                <w:szCs w:val="22"/>
                <w:bdr w:val="none" w:sz="0" w:space="0" w:color="auto"/>
                <w:shd w:val="clear" w:color="auto" w:fill="FFFFFF"/>
                <w14:ligatures w14:val="standardContextual"/>
              </w:rPr>
            </w:pPr>
            <w:r w:rsidRPr="00CE5205">
              <w:rPr>
                <w:szCs w:val="22"/>
              </w:rPr>
              <w:t>an odd function</w:t>
            </w:r>
          </w:p>
        </w:tc>
      </w:tr>
      <w:tr w:rsidR="00A86EDD" w14:paraId="3B3CBA86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52E9B76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80ECF8B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23E08940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3CC74E8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5ADB408" w14:textId="2B99041A" w:rsidR="00A86EDD" w:rsidRPr="005C1598" w:rsidRDefault="00A86EDD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 w:rsidRPr="00CE5205">
              <w:rPr>
                <w:szCs w:val="22"/>
              </w:rPr>
              <w:t>a periodic function</w:t>
            </w:r>
          </w:p>
        </w:tc>
      </w:tr>
      <w:tr w:rsidR="00A86EDD" w14:paraId="5618ED91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7FE16EA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9C217D3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1E7AD3A0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55EAD71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C3092C0" w14:textId="77777777" w:rsidR="00A86EDD" w:rsidRDefault="00A86EDD" w:rsidP="00BF05D2"/>
        </w:tc>
      </w:tr>
      <w:tr w:rsidR="00A86EDD" w14:paraId="58C1454D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9156EF9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64F3C17" w14:textId="77777777" w:rsidR="00A86EDD" w:rsidRDefault="00A86EDD" w:rsidP="00BF05D2">
            <w:pPr>
              <w:spacing w:before="10" w:after="10"/>
              <w:jc w:val="both"/>
            </w:pPr>
          </w:p>
        </w:tc>
      </w:tr>
      <w:tr w:rsidR="00A86EDD" w14:paraId="65CAC888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98C7A0F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D33582E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3</w:t>
            </w:r>
          </w:p>
        </w:tc>
      </w:tr>
      <w:tr w:rsidR="00A86EDD" w14:paraId="49C98EE9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F7BF1EF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0FD2036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</w:t>
            </w:r>
          </w:p>
        </w:tc>
      </w:tr>
      <w:tr w:rsidR="00A86EDD" w14:paraId="300CD3FE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47C4B92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F6C1274" w14:textId="283F32E0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C</w:t>
            </w:r>
          </w:p>
        </w:tc>
      </w:tr>
    </w:tbl>
    <w:p w14:paraId="517EC44B" w14:textId="77777777" w:rsidR="00A86EDD" w:rsidRDefault="00A86EDD">
      <w:r>
        <w:br w:type="page"/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A86EDD" w14:paraId="1BB8C76C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72D87AB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Subject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8BAA781" w14:textId="77777777" w:rsidR="00A86EDD" w:rsidRPr="00954553" w:rsidRDefault="00A86EDD" w:rsidP="00BF05D2">
            <w:pPr>
              <w:spacing w:before="20" w:after="10"/>
              <w:jc w:val="both"/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</w:pPr>
            <w:proofErr w:type="spellStart"/>
            <w:r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  <w:t>Maths</w:t>
            </w:r>
            <w:proofErr w:type="spellEnd"/>
          </w:p>
        </w:tc>
      </w:tr>
      <w:tr w:rsidR="00A86EDD" w14:paraId="057DAAA5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AC73F9F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6052DFD" w14:textId="77777777" w:rsidR="00A86EDD" w:rsidRDefault="00A86EDD" w:rsidP="00BF05D2">
            <w:pPr>
              <w:tabs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1" w:firstLine="1"/>
              <w:jc w:val="both"/>
              <w:rPr>
                <w:szCs w:val="22"/>
              </w:rPr>
            </w:pPr>
            <w:r w:rsidRPr="00CE5205">
              <w:rPr>
                <w:szCs w:val="22"/>
              </w:rPr>
              <w:t>Domain of definition of the function</w:t>
            </w:r>
          </w:p>
          <w:p w14:paraId="68E071E1" w14:textId="4268DF5B" w:rsidR="00A86EDD" w:rsidRPr="00AC712F" w:rsidRDefault="00A86EDD" w:rsidP="00BF05D2">
            <w:pPr>
              <w:tabs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1" w:firstLine="1"/>
              <w:jc w:val="both"/>
              <w:rPr>
                <w:rFonts w:ascii="Times New Roman" w:hAnsi="Times New Roman" w:cs="Times New Roman"/>
              </w:rPr>
            </w:pPr>
            <w:r w:rsidRPr="00CE5205">
              <w:rPr>
                <w:rFonts w:ascii="Times New Roman" w:hAnsi="Times New Roman"/>
                <w:position w:val="-24"/>
              </w:rPr>
              <w:object w:dxaOrig="2980" w:dyaOrig="600" w14:anchorId="2FC20C91">
                <v:shape id="_x0000_i1141" type="#_x0000_t75" style="width:149.2pt;height:31.1pt" o:ole="">
                  <v:imagedata r:id="rId34" o:title=""/>
                </v:shape>
                <o:OLEObject Type="Embed" ProgID="Equation.DSMT4" ShapeID="_x0000_i1141" DrawAspect="Content" ObjectID="_1809601879" r:id="rId35"/>
              </w:object>
            </w:r>
          </w:p>
        </w:tc>
      </w:tr>
      <w:tr w:rsidR="00A86EDD" w14:paraId="4C7F6523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108309E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23DEB79" w14:textId="77777777" w:rsidR="00A86EDD" w:rsidRDefault="00A86EDD" w:rsidP="00BF05D2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A86EDD" w14:paraId="6F270774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E57C402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80767D5" w14:textId="77777777" w:rsidR="00A86EDD" w:rsidRDefault="00A86EDD" w:rsidP="00BF05D2">
            <w:pPr>
              <w:spacing w:before="25" w:after="20"/>
              <w:jc w:val="both"/>
            </w:pPr>
          </w:p>
        </w:tc>
      </w:tr>
      <w:tr w:rsidR="00A86EDD" w14:paraId="7BA03E21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755EC5E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659BC79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A86EDD" w14:paraId="0C18784D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D7C5F77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7672C3A" w14:textId="495ACFB1" w:rsidR="00A86EDD" w:rsidRPr="005C1598" w:rsidRDefault="00A86EDD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 w:rsidRPr="00CE5205">
              <w:rPr>
                <w:position w:val="-12"/>
                <w:szCs w:val="22"/>
              </w:rPr>
              <w:object w:dxaOrig="2060" w:dyaOrig="360" w14:anchorId="3D03798C">
                <v:shape id="_x0000_i1143" type="#_x0000_t75" style="width:103.1pt;height:18.45pt" o:ole="">
                  <v:imagedata r:id="rId36" o:title=""/>
                </v:shape>
                <o:OLEObject Type="Embed" ProgID="Equation.DSMT4" ShapeID="_x0000_i1143" DrawAspect="Content" ObjectID="_1809601880" r:id="rId37"/>
              </w:object>
            </w:r>
          </w:p>
        </w:tc>
      </w:tr>
      <w:tr w:rsidR="00A86EDD" w14:paraId="56F7CE9C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1CBE389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5E4D623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4A1426F4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BBE24F7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89CFFF5" w14:textId="226F27B2" w:rsidR="00A86EDD" w:rsidRPr="008F24F7" w:rsidRDefault="00A86EDD" w:rsidP="00BF05D2">
            <w:pPr>
              <w:spacing w:before="20" w:after="10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  <w:r w:rsidRPr="00CE5205">
              <w:rPr>
                <w:position w:val="-12"/>
                <w:szCs w:val="22"/>
              </w:rPr>
              <w:object w:dxaOrig="499" w:dyaOrig="360" w14:anchorId="4910BEA9">
                <v:shape id="_x0000_i1145" type="#_x0000_t75" style="width:25.35pt;height:18.45pt" o:ole="">
                  <v:imagedata r:id="rId38" o:title=""/>
                </v:shape>
                <o:OLEObject Type="Embed" ProgID="Equation.DSMT4" ShapeID="_x0000_i1145" DrawAspect="Content" ObjectID="_1809601881" r:id="rId39"/>
              </w:object>
            </w:r>
          </w:p>
        </w:tc>
      </w:tr>
      <w:tr w:rsidR="00A86EDD" w14:paraId="34D51BF2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2274D64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8D09446" w14:textId="77777777" w:rsidR="00A86EDD" w:rsidRPr="008F24F7" w:rsidRDefault="00A86EDD" w:rsidP="00BF05D2">
            <w:pPr>
              <w:spacing w:after="10" w:line="264" w:lineRule="auto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</w:p>
        </w:tc>
      </w:tr>
      <w:tr w:rsidR="00A86EDD" w14:paraId="6DA37A47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E9DED93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BB0185D" w14:textId="564ADC4C" w:rsidR="00A86EDD" w:rsidRPr="008F24F7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2"/>
                <w:szCs w:val="22"/>
                <w:bdr w:val="none" w:sz="0" w:space="0" w:color="auto"/>
                <w:shd w:val="clear" w:color="auto" w:fill="FFFFFF"/>
                <w14:ligatures w14:val="standardContextual"/>
              </w:rPr>
            </w:pPr>
            <w:r w:rsidRPr="00BF05D2">
              <w:rPr>
                <w:position w:val="-12"/>
              </w:rPr>
              <w:object w:dxaOrig="1300" w:dyaOrig="360" w14:anchorId="61AA1DEC">
                <v:shape id="_x0000_i1147" type="#_x0000_t75" style="width:65.1pt;height:17.85pt" o:ole="">
                  <v:imagedata r:id="rId40" o:title=""/>
                </v:shape>
                <o:OLEObject Type="Embed" ProgID="Equation.DSMT4" ShapeID="_x0000_i1147" DrawAspect="Content" ObjectID="_1809601882" r:id="rId41"/>
              </w:object>
            </w:r>
          </w:p>
        </w:tc>
      </w:tr>
      <w:tr w:rsidR="00A86EDD" w14:paraId="4B4D0FDB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396F579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153EA37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744B21BB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6661029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486D94C" w14:textId="4C752D7A" w:rsidR="00A86EDD" w:rsidRPr="005C1598" w:rsidRDefault="00A86EDD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 w:rsidRPr="00BF05D2">
              <w:rPr>
                <w:position w:val="-12"/>
              </w:rPr>
              <w:object w:dxaOrig="1260" w:dyaOrig="360" w14:anchorId="01985803">
                <v:shape id="_x0000_i1149" type="#_x0000_t75" style="width:62.8pt;height:17.85pt" o:ole="">
                  <v:imagedata r:id="rId42" o:title=""/>
                </v:shape>
                <o:OLEObject Type="Embed" ProgID="Equation.DSMT4" ShapeID="_x0000_i1149" DrawAspect="Content" ObjectID="_1809601883" r:id="rId43"/>
              </w:object>
            </w:r>
          </w:p>
        </w:tc>
      </w:tr>
      <w:tr w:rsidR="00A86EDD" w14:paraId="69F0A2F9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159FD25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45131CE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79D0326B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FA9087E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2B7A20B" w14:textId="77777777" w:rsidR="00A86EDD" w:rsidRDefault="00A86EDD" w:rsidP="00BF05D2"/>
        </w:tc>
      </w:tr>
      <w:tr w:rsidR="00A86EDD" w14:paraId="4A036220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32B3C71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CBA8168" w14:textId="77777777" w:rsidR="00A86EDD" w:rsidRDefault="00A86EDD" w:rsidP="00BF05D2">
            <w:pPr>
              <w:spacing w:before="10" w:after="10"/>
              <w:jc w:val="both"/>
            </w:pPr>
          </w:p>
        </w:tc>
      </w:tr>
      <w:tr w:rsidR="00A86EDD" w14:paraId="0641B0D6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ED83C77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8948F13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3</w:t>
            </w:r>
          </w:p>
        </w:tc>
      </w:tr>
      <w:tr w:rsidR="00A86EDD" w14:paraId="2AAA4652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129A88F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6342CDF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</w:t>
            </w:r>
          </w:p>
        </w:tc>
      </w:tr>
      <w:tr w:rsidR="00A86EDD" w14:paraId="4A9BAEA9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158936D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E1C9C0F" w14:textId="465E789D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A</w:t>
            </w:r>
          </w:p>
        </w:tc>
      </w:tr>
    </w:tbl>
    <w:p w14:paraId="354B5826" w14:textId="14FD3B9C" w:rsidR="00A86EDD" w:rsidRDefault="00A86EDD"/>
    <w:p w14:paraId="51E49AF9" w14:textId="77777777" w:rsidR="00A86EDD" w:rsidRDefault="00A86EDD">
      <w:r>
        <w:br w:type="page"/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A86EDD" w14:paraId="2D5148D0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188609C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Subject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7EF2AFE" w14:textId="77777777" w:rsidR="00A86EDD" w:rsidRPr="00954553" w:rsidRDefault="00A86EDD" w:rsidP="00BF05D2">
            <w:pPr>
              <w:spacing w:before="20" w:after="10"/>
              <w:jc w:val="both"/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</w:pPr>
            <w:proofErr w:type="spellStart"/>
            <w:r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  <w:t>Maths</w:t>
            </w:r>
            <w:proofErr w:type="spellEnd"/>
          </w:p>
        </w:tc>
      </w:tr>
      <w:tr w:rsidR="00A86EDD" w14:paraId="26D9919C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26314D4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1C8089A" w14:textId="77777777" w:rsidR="00A86EDD" w:rsidRDefault="00A86EDD" w:rsidP="00A86EDD">
            <w:pPr>
              <w:tabs>
                <w:tab w:val="left" w:pos="562"/>
                <w:tab w:val="left" w:pos="907"/>
                <w:tab w:val="left" w:pos="1699"/>
                <w:tab w:val="left" w:pos="2549"/>
                <w:tab w:val="left" w:pos="4680"/>
              </w:tabs>
              <w:spacing w:before="10" w:after="10" w:line="288" w:lineRule="auto"/>
              <w:ind w:left="562" w:hanging="562"/>
              <w:rPr>
                <w:szCs w:val="22"/>
              </w:rPr>
            </w:pPr>
            <w:r w:rsidRPr="00CE5205">
              <w:rPr>
                <w:szCs w:val="22"/>
              </w:rPr>
              <w:t xml:space="preserve">If </w:t>
            </w:r>
            <w:r w:rsidRPr="00CE5205">
              <w:rPr>
                <w:position w:val="-6"/>
                <w:szCs w:val="22"/>
              </w:rPr>
              <w:object w:dxaOrig="940" w:dyaOrig="260" w14:anchorId="7A92D070">
                <v:shape id="_x0000_i1151" type="#_x0000_t75" style="width:46.65pt;height:13.25pt" o:ole="">
                  <v:imagedata r:id="rId44" o:title=""/>
                </v:shape>
                <o:OLEObject Type="Embed" ProgID="Equation.DSMT4" ShapeID="_x0000_i1151" DrawAspect="Content" ObjectID="_1809601884" r:id="rId45"/>
              </w:object>
            </w:r>
            <w:r w:rsidRPr="00CE5205">
              <w:rPr>
                <w:szCs w:val="22"/>
              </w:rPr>
              <w:t xml:space="preserve"> satisfies </w:t>
            </w:r>
          </w:p>
          <w:p w14:paraId="71FEA621" w14:textId="513823F2" w:rsidR="00A86EDD" w:rsidRDefault="00A86EDD" w:rsidP="00A86EDD">
            <w:pPr>
              <w:tabs>
                <w:tab w:val="left" w:pos="9"/>
                <w:tab w:val="left" w:pos="907"/>
                <w:tab w:val="left" w:pos="1699"/>
                <w:tab w:val="left" w:pos="2549"/>
                <w:tab w:val="left" w:pos="4680"/>
              </w:tabs>
              <w:spacing w:before="10" w:after="10" w:line="288" w:lineRule="auto"/>
              <w:ind w:left="562" w:hanging="562"/>
              <w:rPr>
                <w:b/>
                <w:bCs/>
                <w:szCs w:val="22"/>
              </w:rPr>
            </w:pPr>
            <w:r w:rsidRPr="00CE5205">
              <w:rPr>
                <w:position w:val="-14"/>
                <w:szCs w:val="22"/>
              </w:rPr>
              <w:object w:dxaOrig="2400" w:dyaOrig="400" w14:anchorId="6D5364A7">
                <v:shape id="_x0000_i1152" type="#_x0000_t75" style="width:120.4pt;height:20.75pt" o:ole="">
                  <v:imagedata r:id="rId46" o:title=""/>
                </v:shape>
                <o:OLEObject Type="Embed" ProgID="Equation.DSMT4" ShapeID="_x0000_i1152" DrawAspect="Content" ObjectID="_1809601885" r:id="rId47"/>
              </w:object>
            </w:r>
            <w:r w:rsidRPr="00CE5205">
              <w:rPr>
                <w:szCs w:val="22"/>
              </w:rPr>
              <w:t xml:space="preserve">, for all </w:t>
            </w:r>
            <w:r w:rsidRPr="00CE5205">
              <w:rPr>
                <w:position w:val="-4"/>
                <w:szCs w:val="22"/>
              </w:rPr>
              <w:object w:dxaOrig="200" w:dyaOrig="180" w14:anchorId="33494032">
                <v:shape id="_x0000_i1153" type="#_x0000_t75" style="width:9.8pt;height:8.65pt" o:ole="">
                  <v:imagedata r:id="rId48" o:title=""/>
                </v:shape>
                <o:OLEObject Type="Embed" ProgID="Equation.DSMT4" ShapeID="_x0000_i1153" DrawAspect="Content" ObjectID="_1809601886" r:id="rId49"/>
              </w:object>
            </w:r>
            <w:r w:rsidRPr="00CE5205">
              <w:rPr>
                <w:szCs w:val="22"/>
              </w:rPr>
              <w:t xml:space="preserve">, </w:t>
            </w:r>
            <w:r w:rsidRPr="00CE5205">
              <w:rPr>
                <w:position w:val="-12"/>
                <w:szCs w:val="22"/>
              </w:rPr>
              <w:object w:dxaOrig="740" w:dyaOrig="360" w14:anchorId="1C309CCD">
                <v:shape id="_x0000_i1154" type="#_x0000_t75" style="width:36.85pt;height:18.45pt" o:ole="">
                  <v:imagedata r:id="rId50" o:title=""/>
                </v:shape>
                <o:OLEObject Type="Embed" ProgID="Equation.DSMT4" ShapeID="_x0000_i1154" DrawAspect="Content" ObjectID="_1809601887" r:id="rId51"/>
              </w:object>
            </w:r>
            <w:r w:rsidRPr="00CE5205">
              <w:rPr>
                <w:szCs w:val="22"/>
              </w:rPr>
              <w:t xml:space="preserve"> and </w:t>
            </w:r>
            <w:r w:rsidRPr="00CE5205">
              <w:rPr>
                <w:position w:val="-12"/>
                <w:szCs w:val="22"/>
              </w:rPr>
              <w:object w:dxaOrig="760" w:dyaOrig="360" w14:anchorId="0FFC27C3">
                <v:shape id="_x0000_i1155" type="#_x0000_t75" style="width:38.6pt;height:18.45pt" o:ole="">
                  <v:imagedata r:id="rId52" o:title=""/>
                </v:shape>
                <o:OLEObject Type="Embed" ProgID="Equation.DSMT4" ShapeID="_x0000_i1155" DrawAspect="Content" ObjectID="_1809601888" r:id="rId53"/>
              </w:object>
            </w:r>
            <w:r w:rsidRPr="00CE5205">
              <w:rPr>
                <w:szCs w:val="22"/>
              </w:rPr>
              <w:t xml:space="preserve">, then </w:t>
            </w:r>
            <w:r w:rsidRPr="00CE5205">
              <w:rPr>
                <w:position w:val="-12"/>
                <w:szCs w:val="22"/>
              </w:rPr>
              <w:object w:dxaOrig="859" w:dyaOrig="400" w14:anchorId="578E1BA9">
                <v:shape id="_x0000_i1156" type="#_x0000_t75" style="width:42.6pt;height:20.75pt" o:ole="">
                  <v:imagedata r:id="rId54" o:title=""/>
                </v:shape>
                <o:OLEObject Type="Embed" ProgID="Equation.DSMT4" ShapeID="_x0000_i1156" DrawAspect="Content" ObjectID="_1809601889" r:id="rId55"/>
              </w:object>
            </w:r>
            <w:r w:rsidRPr="00CE5205">
              <w:rPr>
                <w:szCs w:val="22"/>
              </w:rPr>
              <w:t xml:space="preserve"> is</w:t>
            </w:r>
            <w:r>
              <w:rPr>
                <w:szCs w:val="22"/>
              </w:rPr>
              <w:t xml:space="preserve">  </w:t>
            </w:r>
          </w:p>
          <w:p w14:paraId="4E22C482" w14:textId="77777777" w:rsidR="00A86EDD" w:rsidRPr="00AC712F" w:rsidRDefault="00A86EDD" w:rsidP="00BF05D2">
            <w:pPr>
              <w:tabs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1" w:firstLine="1"/>
              <w:jc w:val="both"/>
              <w:rPr>
                <w:rFonts w:ascii="Times New Roman" w:hAnsi="Times New Roman" w:cs="Times New Roman"/>
              </w:rPr>
            </w:pPr>
          </w:p>
        </w:tc>
      </w:tr>
      <w:tr w:rsidR="00A86EDD" w14:paraId="4880E80C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3B3D41C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4DCDFC2" w14:textId="77777777" w:rsidR="00A86EDD" w:rsidRDefault="00A86EDD" w:rsidP="00BF05D2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A86EDD" w14:paraId="4781CC84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452F4A5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D802114" w14:textId="77777777" w:rsidR="00A86EDD" w:rsidRDefault="00A86EDD" w:rsidP="00BF05D2">
            <w:pPr>
              <w:spacing w:before="25" w:after="20"/>
              <w:jc w:val="both"/>
            </w:pPr>
          </w:p>
        </w:tc>
      </w:tr>
      <w:tr w:rsidR="00A86EDD" w14:paraId="4114682C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98FAC08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7C7A511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A86EDD" w14:paraId="5B1DCD1C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6ED4882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8038BFB" w14:textId="47203630" w:rsidR="00A86EDD" w:rsidRPr="005C1598" w:rsidRDefault="00A86EDD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 w:rsidRPr="00BF05D2">
              <w:rPr>
                <w:position w:val="-22"/>
              </w:rPr>
              <w:object w:dxaOrig="940" w:dyaOrig="620" w14:anchorId="243CAF5D">
                <v:shape id="_x0000_i1163" type="#_x0000_t75" style="width:47.25pt;height:31.1pt" o:ole="">
                  <v:imagedata r:id="rId56" o:title=""/>
                </v:shape>
                <o:OLEObject Type="Embed" ProgID="Equation.DSMT4" ShapeID="_x0000_i1163" DrawAspect="Content" ObjectID="_1809601890" r:id="rId57"/>
              </w:object>
            </w:r>
          </w:p>
        </w:tc>
      </w:tr>
      <w:tr w:rsidR="00A86EDD" w14:paraId="0C26AB03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1529C77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9494D48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5D0DEE47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27B3C46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CC42D63" w14:textId="31C3A0FB" w:rsidR="00A86EDD" w:rsidRPr="008F24F7" w:rsidRDefault="00A86EDD" w:rsidP="00BF05D2">
            <w:pPr>
              <w:spacing w:before="20" w:after="10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  <w:r w:rsidRPr="00CE5205">
              <w:rPr>
                <w:position w:val="-22"/>
                <w:szCs w:val="22"/>
              </w:rPr>
              <w:object w:dxaOrig="360" w:dyaOrig="580" w14:anchorId="63C904A2">
                <v:shape id="_x0000_i1165" type="#_x0000_t75" style="width:18.45pt;height:29.4pt" o:ole="">
                  <v:imagedata r:id="rId58" o:title=""/>
                </v:shape>
                <o:OLEObject Type="Embed" ProgID="Equation.DSMT4" ShapeID="_x0000_i1165" DrawAspect="Content" ObjectID="_1809601891" r:id="rId59"/>
              </w:object>
            </w:r>
          </w:p>
        </w:tc>
      </w:tr>
      <w:tr w:rsidR="00A86EDD" w14:paraId="78976FEB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A7B0649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CAD1F52" w14:textId="77777777" w:rsidR="00A86EDD" w:rsidRPr="008F24F7" w:rsidRDefault="00A86EDD" w:rsidP="00BF05D2">
            <w:pPr>
              <w:spacing w:after="10" w:line="264" w:lineRule="auto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</w:p>
        </w:tc>
      </w:tr>
      <w:tr w:rsidR="00A86EDD" w14:paraId="34FF9DA1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4AD701F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CB348E0" w14:textId="45629B8C" w:rsidR="00A86EDD" w:rsidRPr="008F24F7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2"/>
                <w:szCs w:val="22"/>
                <w:bdr w:val="none" w:sz="0" w:space="0" w:color="auto"/>
                <w:shd w:val="clear" w:color="auto" w:fill="FFFFFF"/>
                <w14:ligatures w14:val="standardContextual"/>
              </w:rPr>
            </w:pPr>
            <w:r w:rsidRPr="00CE5205">
              <w:rPr>
                <w:position w:val="-22"/>
                <w:szCs w:val="22"/>
              </w:rPr>
              <w:object w:dxaOrig="820" w:dyaOrig="620" w14:anchorId="57F0A123">
                <v:shape id="_x0000_i1167" type="#_x0000_t75" style="width:40.9pt;height:31.1pt" o:ole="">
                  <v:imagedata r:id="rId60" o:title=""/>
                </v:shape>
                <o:OLEObject Type="Embed" ProgID="Equation.DSMT4" ShapeID="_x0000_i1167" DrawAspect="Content" ObjectID="_1809601892" r:id="rId61"/>
              </w:object>
            </w:r>
          </w:p>
        </w:tc>
      </w:tr>
      <w:tr w:rsidR="00A86EDD" w14:paraId="1B7F73A5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D4F04D3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B78FC99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234F5DCB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3843060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1408588" w14:textId="13E54327" w:rsidR="00A86EDD" w:rsidRPr="005C1598" w:rsidRDefault="00A86EDD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 w:rsidRPr="00BF05D2">
              <w:rPr>
                <w:position w:val="-12"/>
              </w:rPr>
              <w:object w:dxaOrig="900" w:dyaOrig="360" w14:anchorId="68E42827">
                <v:shape id="_x0000_i1169" type="#_x0000_t75" style="width:44.95pt;height:17.85pt" o:ole="">
                  <v:imagedata r:id="rId62" o:title=""/>
                </v:shape>
                <o:OLEObject Type="Embed" ProgID="Equation.DSMT4" ShapeID="_x0000_i1169" DrawAspect="Content" ObjectID="_1809601893" r:id="rId63"/>
              </w:object>
            </w:r>
          </w:p>
        </w:tc>
      </w:tr>
      <w:tr w:rsidR="00A86EDD" w14:paraId="3D202F4D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6CDEEBE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54CC4A2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761BD5E0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6C37C82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48C5167" w14:textId="77777777" w:rsidR="00A86EDD" w:rsidRDefault="00A86EDD" w:rsidP="00BF05D2"/>
        </w:tc>
      </w:tr>
      <w:tr w:rsidR="00A86EDD" w14:paraId="0B4D9076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4E8DD13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475EE8F" w14:textId="77777777" w:rsidR="00A86EDD" w:rsidRDefault="00A86EDD" w:rsidP="00BF05D2">
            <w:pPr>
              <w:spacing w:before="10" w:after="10"/>
              <w:jc w:val="both"/>
            </w:pPr>
          </w:p>
        </w:tc>
      </w:tr>
      <w:tr w:rsidR="00A86EDD" w14:paraId="651C35DF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9ABAE4C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A4A72A1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3</w:t>
            </w:r>
          </w:p>
        </w:tc>
      </w:tr>
      <w:tr w:rsidR="00A86EDD" w14:paraId="22869387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64B8C60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B54E29E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</w:t>
            </w:r>
          </w:p>
        </w:tc>
      </w:tr>
      <w:tr w:rsidR="00A86EDD" w14:paraId="167FB4B0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FD66A80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FC07CC6" w14:textId="5D4DE09F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A</w:t>
            </w:r>
          </w:p>
        </w:tc>
      </w:tr>
    </w:tbl>
    <w:p w14:paraId="30333210" w14:textId="77777777" w:rsidR="00A86EDD" w:rsidRDefault="00A86EDD">
      <w:r>
        <w:br w:type="page"/>
      </w:r>
    </w:p>
    <w:p w14:paraId="69E41CF0" w14:textId="6AE6E0F5" w:rsidR="00A86EDD" w:rsidRDefault="00A86EDD"/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A86EDD" w14:paraId="7954EDAE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5C71279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ubject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11C64D4" w14:textId="77777777" w:rsidR="00A86EDD" w:rsidRPr="00954553" w:rsidRDefault="00A86EDD" w:rsidP="00BF05D2">
            <w:pPr>
              <w:spacing w:before="20" w:after="10"/>
              <w:jc w:val="both"/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</w:pPr>
            <w:proofErr w:type="spellStart"/>
            <w:r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  <w:t>Maths</w:t>
            </w:r>
            <w:proofErr w:type="spellEnd"/>
          </w:p>
        </w:tc>
      </w:tr>
      <w:tr w:rsidR="00A86EDD" w14:paraId="1D8353C2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A2F3627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03D5F72" w14:textId="1BDDE062" w:rsidR="00A86EDD" w:rsidRPr="00AC712F" w:rsidRDefault="001C07D2" w:rsidP="00BF05D2">
            <w:pPr>
              <w:tabs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1" w:firstLine="1"/>
              <w:jc w:val="both"/>
              <w:rPr>
                <w:rFonts w:ascii="Times New Roman" w:hAnsi="Times New Roman" w:cs="Times New Roman"/>
              </w:rPr>
            </w:pPr>
            <w:r w:rsidRPr="00D633CE">
              <w:t xml:space="preserve">If </w:t>
            </w:r>
            <w:r w:rsidRPr="00D633CE">
              <w:rPr>
                <w:position w:val="-10"/>
              </w:rPr>
              <w:object w:dxaOrig="1480" w:dyaOrig="340" w14:anchorId="22B552B1">
                <v:shape id="_x0000_i1171" type="#_x0000_t75" style="width:73.15pt;height:18.45pt" o:ole="">
                  <v:imagedata r:id="rId64" o:title=""/>
                </v:shape>
                <o:OLEObject Type="Embed" ProgID="Equation.DSMT4" ShapeID="_x0000_i1171" DrawAspect="Content" ObjectID="_1809601894" r:id="rId65"/>
              </w:object>
            </w:r>
            <w:r w:rsidRPr="00D633CE">
              <w:t xml:space="preserve">, then the value of </w:t>
            </w:r>
            <w:r w:rsidRPr="00D633CE">
              <w:rPr>
                <w:position w:val="-12"/>
              </w:rPr>
              <w:object w:dxaOrig="1200" w:dyaOrig="360" w14:anchorId="213225B9">
                <v:shape id="_x0000_i1172" type="#_x0000_t75" style="width:61.05pt;height:18.45pt" o:ole="">
                  <v:imagedata r:id="rId66" o:title=""/>
                </v:shape>
                <o:OLEObject Type="Embed" ProgID="Equation.DSMT4" ShapeID="_x0000_i1172" DrawAspect="Content" ObjectID="_1809601895" r:id="rId67"/>
              </w:object>
            </w:r>
            <w:r w:rsidRPr="00D633CE">
              <w:t xml:space="preserve"> is</w:t>
            </w:r>
          </w:p>
        </w:tc>
      </w:tr>
      <w:tr w:rsidR="00A86EDD" w14:paraId="1440BC59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2310DEC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EEFE569" w14:textId="77777777" w:rsidR="00A86EDD" w:rsidRDefault="00A86EDD" w:rsidP="00BF05D2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A86EDD" w14:paraId="544581BA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2865596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68E1842" w14:textId="77777777" w:rsidR="00A86EDD" w:rsidRDefault="00A86EDD" w:rsidP="00BF05D2">
            <w:pPr>
              <w:spacing w:before="25" w:after="20"/>
              <w:jc w:val="both"/>
            </w:pPr>
          </w:p>
        </w:tc>
      </w:tr>
      <w:tr w:rsidR="00A86EDD" w14:paraId="333CA0EC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98EB00A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2041F96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A86EDD" w14:paraId="09CDB238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7F658FF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0C1119F" w14:textId="18AB8F52" w:rsidR="00A86EDD" w:rsidRPr="005C1598" w:rsidRDefault="001C07D2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 w:rsidRPr="000D5752">
              <w:rPr>
                <w:lang w:val="pt-BR"/>
              </w:rPr>
              <w:t>1</w:t>
            </w:r>
          </w:p>
        </w:tc>
      </w:tr>
      <w:tr w:rsidR="00A86EDD" w14:paraId="4EF52F77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33ABD53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F7DFA38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26B6B003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F2AC6DE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71BF5F0" w14:textId="2030D8D6" w:rsidR="00A86EDD" w:rsidRPr="008F24F7" w:rsidRDefault="001C07D2" w:rsidP="00BF05D2">
            <w:pPr>
              <w:spacing w:before="20" w:after="10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  <w:r w:rsidRPr="00D633CE">
              <w:rPr>
                <w:position w:val="-22"/>
              </w:rPr>
              <w:object w:dxaOrig="240" w:dyaOrig="580" w14:anchorId="50C13C3D">
                <v:shape id="_x0000_i1175" type="#_x0000_t75" style="width:10.95pt;height:29.4pt" o:ole="">
                  <v:imagedata r:id="rId68" o:title=""/>
                </v:shape>
                <o:OLEObject Type="Embed" ProgID="Equation.DSMT4" ShapeID="_x0000_i1175" DrawAspect="Content" ObjectID="_1809601896" r:id="rId69"/>
              </w:object>
            </w:r>
          </w:p>
        </w:tc>
      </w:tr>
      <w:tr w:rsidR="00A86EDD" w14:paraId="024391AF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8B22EE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9C7D501" w14:textId="77777777" w:rsidR="00A86EDD" w:rsidRPr="008F24F7" w:rsidRDefault="00A86EDD" w:rsidP="00BF05D2">
            <w:pPr>
              <w:spacing w:after="10" w:line="264" w:lineRule="auto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</w:p>
        </w:tc>
      </w:tr>
      <w:tr w:rsidR="00A86EDD" w14:paraId="45B65FAA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538A609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946A1B5" w14:textId="69038A64" w:rsidR="00A86EDD" w:rsidRPr="008F24F7" w:rsidRDefault="001C07D2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2"/>
                <w:szCs w:val="22"/>
                <w:bdr w:val="none" w:sz="0" w:space="0" w:color="auto"/>
                <w:shd w:val="clear" w:color="auto" w:fill="FFFFFF"/>
                <w14:ligatures w14:val="standardContextual"/>
              </w:rPr>
            </w:pPr>
            <w:r w:rsidRPr="00D633CE">
              <w:rPr>
                <w:position w:val="-22"/>
              </w:rPr>
              <w:object w:dxaOrig="240" w:dyaOrig="580" w14:anchorId="1A667E2F">
                <v:shape id="_x0000_i1177" type="#_x0000_t75" style="width:10.95pt;height:29.4pt" o:ole="">
                  <v:imagedata r:id="rId70" o:title=""/>
                </v:shape>
                <o:OLEObject Type="Embed" ProgID="Equation.DSMT4" ShapeID="_x0000_i1177" DrawAspect="Content" ObjectID="_1809601897" r:id="rId71"/>
              </w:object>
            </w:r>
          </w:p>
        </w:tc>
      </w:tr>
      <w:tr w:rsidR="00A86EDD" w14:paraId="2D746E86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080DE78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AE34FAC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2F8620FD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6C0E56A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12E1271" w14:textId="5BA9DF97" w:rsidR="00A86EDD" w:rsidRPr="005C1598" w:rsidRDefault="001C07D2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 w:rsidRPr="000D5752">
              <w:rPr>
                <w:lang w:val="pt-BR"/>
              </w:rPr>
              <w:t>n</w:t>
            </w:r>
          </w:p>
        </w:tc>
      </w:tr>
      <w:tr w:rsidR="00A86EDD" w14:paraId="21F25303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7AC5CA1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A6A7AB5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7FC279A4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8676B16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2841264" w14:textId="77777777" w:rsidR="00A86EDD" w:rsidRDefault="00A86EDD" w:rsidP="00BF05D2"/>
        </w:tc>
      </w:tr>
      <w:tr w:rsidR="00A86EDD" w14:paraId="58EBF91F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2C17752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30B709D" w14:textId="77777777" w:rsidR="00A86EDD" w:rsidRDefault="00A86EDD" w:rsidP="00BF05D2">
            <w:pPr>
              <w:spacing w:before="10" w:after="10"/>
              <w:jc w:val="both"/>
            </w:pPr>
          </w:p>
        </w:tc>
      </w:tr>
      <w:tr w:rsidR="00A86EDD" w14:paraId="53193FB3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FC0FC0A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9920D68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3</w:t>
            </w:r>
          </w:p>
        </w:tc>
      </w:tr>
      <w:tr w:rsidR="00A86EDD" w14:paraId="0444BD29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AAD859B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DEB3B0A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</w:t>
            </w:r>
          </w:p>
        </w:tc>
      </w:tr>
      <w:tr w:rsidR="00A86EDD" w14:paraId="1DDB5F59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C198F28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B95D363" w14:textId="1EF39A3F" w:rsidR="00A86EDD" w:rsidRDefault="001C07D2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A</w:t>
            </w:r>
          </w:p>
        </w:tc>
      </w:tr>
    </w:tbl>
    <w:p w14:paraId="3651133C" w14:textId="3C43880C" w:rsidR="00A86EDD" w:rsidRDefault="00A86EDD"/>
    <w:p w14:paraId="243A47F2" w14:textId="0A5350AC" w:rsidR="00A86EDD" w:rsidRDefault="00A86EDD"/>
    <w:p w14:paraId="394A9DD1" w14:textId="77777777" w:rsidR="00A86EDD" w:rsidRDefault="00A86EDD">
      <w:r>
        <w:br w:type="page"/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A86EDD" w14:paraId="730C94BC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3E59FC5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Subject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B2EF227" w14:textId="77777777" w:rsidR="00A86EDD" w:rsidRPr="00954553" w:rsidRDefault="00A86EDD" w:rsidP="00BF05D2">
            <w:pPr>
              <w:spacing w:before="20" w:after="10"/>
              <w:jc w:val="both"/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</w:pPr>
            <w:proofErr w:type="spellStart"/>
            <w:r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  <w:t>Maths</w:t>
            </w:r>
            <w:proofErr w:type="spellEnd"/>
          </w:p>
        </w:tc>
      </w:tr>
      <w:tr w:rsidR="00A86EDD" w14:paraId="5D0C53D7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4B2F6F1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0B86521" w14:textId="0E42A7B2" w:rsidR="00A86EDD" w:rsidRPr="00AC712F" w:rsidRDefault="001C07D2" w:rsidP="00BF05D2">
            <w:pPr>
              <w:tabs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1" w:firstLine="1"/>
              <w:jc w:val="both"/>
              <w:rPr>
                <w:rFonts w:ascii="Times New Roman" w:hAnsi="Times New Roman" w:cs="Times New Roman"/>
              </w:rPr>
            </w:pPr>
            <w:r w:rsidRPr="00D633CE">
              <w:rPr>
                <w:position w:val="-22"/>
              </w:rPr>
              <w:object w:dxaOrig="1600" w:dyaOrig="620" w14:anchorId="72F72490">
                <v:shape id="_x0000_i1179" type="#_x0000_t75" style="width:79.5pt;height:31.1pt" o:ole="">
                  <v:imagedata r:id="rId72" o:title=""/>
                </v:shape>
                <o:OLEObject Type="Embed" ProgID="Equation.DSMT4" ShapeID="_x0000_i1179" DrawAspect="Content" ObjectID="_1809601898" r:id="rId73"/>
              </w:object>
            </w:r>
          </w:p>
        </w:tc>
      </w:tr>
      <w:tr w:rsidR="00A86EDD" w14:paraId="2F9DECD4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CF9496E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282D122" w14:textId="77777777" w:rsidR="00A86EDD" w:rsidRDefault="00A86EDD" w:rsidP="00BF05D2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A86EDD" w14:paraId="3444E476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89354EF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72E3F73" w14:textId="77777777" w:rsidR="00A86EDD" w:rsidRDefault="00A86EDD" w:rsidP="00BF05D2">
            <w:pPr>
              <w:spacing w:before="25" w:after="20"/>
              <w:jc w:val="both"/>
            </w:pPr>
          </w:p>
        </w:tc>
      </w:tr>
      <w:tr w:rsidR="00A86EDD" w14:paraId="18CB4025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1FD59DC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F6D2256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A86EDD" w14:paraId="7C1E3003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8688B81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DBCB950" w14:textId="2C3426D6" w:rsidR="00A86EDD" w:rsidRPr="005C1598" w:rsidRDefault="001C07D2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 w:rsidRPr="00D633CE">
              <w:rPr>
                <w:position w:val="-6"/>
              </w:rPr>
              <w:object w:dxaOrig="260" w:dyaOrig="300" w14:anchorId="43BC5C77">
                <v:shape id="_x0000_i1181" type="#_x0000_t75" style="width:12.65pt;height:16.15pt" o:ole="">
                  <v:imagedata r:id="rId74" o:title=""/>
                </v:shape>
                <o:OLEObject Type="Embed" ProgID="Equation.DSMT4" ShapeID="_x0000_i1181" DrawAspect="Content" ObjectID="_1809601899" r:id="rId75"/>
              </w:object>
            </w:r>
          </w:p>
        </w:tc>
      </w:tr>
      <w:tr w:rsidR="00A86EDD" w14:paraId="036D3A9C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D24F055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D24AF7D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0389C688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06E313D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E63BE55" w14:textId="7DE2FA1E" w:rsidR="00A86EDD" w:rsidRPr="008F24F7" w:rsidRDefault="001C07D2" w:rsidP="00BF05D2">
            <w:pPr>
              <w:spacing w:before="20" w:after="10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  <w:r w:rsidRPr="00BF05D2">
              <w:rPr>
                <w:position w:val="-22"/>
              </w:rPr>
              <w:object w:dxaOrig="320" w:dyaOrig="600" w14:anchorId="5985D255">
                <v:shape id="_x0000_i1183" type="#_x0000_t75" style="width:16.15pt;height:29.95pt" o:ole="">
                  <v:imagedata r:id="rId76" o:title=""/>
                </v:shape>
                <o:OLEObject Type="Embed" ProgID="Equation.DSMT4" ShapeID="_x0000_i1183" DrawAspect="Content" ObjectID="_1809601900" r:id="rId77"/>
              </w:object>
            </w:r>
          </w:p>
        </w:tc>
      </w:tr>
      <w:tr w:rsidR="00A86EDD" w14:paraId="5492463A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792086D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85A2035" w14:textId="77777777" w:rsidR="00A86EDD" w:rsidRPr="008F24F7" w:rsidRDefault="00A86EDD" w:rsidP="00BF05D2">
            <w:pPr>
              <w:spacing w:after="10" w:line="264" w:lineRule="auto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</w:p>
        </w:tc>
      </w:tr>
      <w:tr w:rsidR="00A86EDD" w14:paraId="6ED1EF4E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A9D0906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56FD883" w14:textId="7E617B0D" w:rsidR="00A86EDD" w:rsidRPr="008F24F7" w:rsidRDefault="001C07D2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2"/>
                <w:szCs w:val="22"/>
                <w:bdr w:val="none" w:sz="0" w:space="0" w:color="auto"/>
                <w:shd w:val="clear" w:color="auto" w:fill="FFFFFF"/>
                <w14:ligatures w14:val="standardContextual"/>
              </w:rPr>
            </w:pPr>
            <w:r w:rsidRPr="00D633CE">
              <w:rPr>
                <w:position w:val="-22"/>
              </w:rPr>
              <w:object w:dxaOrig="240" w:dyaOrig="580" w14:anchorId="584F89AC">
                <v:shape id="_x0000_i1185" type="#_x0000_t75" style="width:10.95pt;height:29.4pt" o:ole="">
                  <v:imagedata r:id="rId78" o:title=""/>
                </v:shape>
                <o:OLEObject Type="Embed" ProgID="Equation.DSMT4" ShapeID="_x0000_i1185" DrawAspect="Content" ObjectID="_1809601901" r:id="rId79"/>
              </w:object>
            </w:r>
          </w:p>
        </w:tc>
      </w:tr>
      <w:tr w:rsidR="00A86EDD" w14:paraId="1CBC9178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6D67BC0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D562454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25FB90A5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9257240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C9CC9ED" w14:textId="3F4719E7" w:rsidR="00A86EDD" w:rsidRPr="005C1598" w:rsidRDefault="001C07D2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 w:rsidRPr="00D633CE">
              <w:rPr>
                <w:position w:val="-22"/>
              </w:rPr>
              <w:object w:dxaOrig="320" w:dyaOrig="600" w14:anchorId="4914D548">
                <v:shape id="_x0000_i1187" type="#_x0000_t75" style="width:16.15pt;height:29.95pt" o:ole="">
                  <v:imagedata r:id="rId80" o:title=""/>
                </v:shape>
                <o:OLEObject Type="Embed" ProgID="Equation.DSMT4" ShapeID="_x0000_i1187" DrawAspect="Content" ObjectID="_1809601902" r:id="rId81"/>
              </w:object>
            </w:r>
          </w:p>
        </w:tc>
      </w:tr>
      <w:tr w:rsidR="00A86EDD" w14:paraId="0F4F2FDE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EE8D40C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51B9C7E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584AD2E2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BEC23EC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D2B117D" w14:textId="77777777" w:rsidR="00A86EDD" w:rsidRDefault="00A86EDD" w:rsidP="00BF05D2"/>
        </w:tc>
      </w:tr>
      <w:tr w:rsidR="00A86EDD" w14:paraId="6E5293DD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890636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8C024DA" w14:textId="77777777" w:rsidR="00A86EDD" w:rsidRDefault="00A86EDD" w:rsidP="00BF05D2">
            <w:pPr>
              <w:spacing w:before="10" w:after="10"/>
              <w:jc w:val="both"/>
            </w:pPr>
          </w:p>
        </w:tc>
      </w:tr>
      <w:tr w:rsidR="00A86EDD" w14:paraId="303582BB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0FF68DD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166CF90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3</w:t>
            </w:r>
          </w:p>
        </w:tc>
      </w:tr>
      <w:tr w:rsidR="00A86EDD" w14:paraId="193DA70B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FE51B59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356EFE2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</w:t>
            </w:r>
          </w:p>
        </w:tc>
      </w:tr>
      <w:tr w:rsidR="00A86EDD" w14:paraId="0E59B659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D3E00B9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EAEAE17" w14:textId="25B9783B" w:rsidR="00A86EDD" w:rsidRDefault="001C07D2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A</w:t>
            </w:r>
          </w:p>
        </w:tc>
      </w:tr>
    </w:tbl>
    <w:p w14:paraId="09F59B10" w14:textId="77777777" w:rsidR="00A86EDD" w:rsidRDefault="00A86EDD">
      <w:r>
        <w:br w:type="page"/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A86EDD" w14:paraId="189A4D98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2B52FE7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Subject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BFB73E8" w14:textId="77777777" w:rsidR="00A86EDD" w:rsidRPr="00954553" w:rsidRDefault="00A86EDD" w:rsidP="00BF05D2">
            <w:pPr>
              <w:spacing w:before="20" w:after="10"/>
              <w:jc w:val="both"/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</w:pPr>
            <w:proofErr w:type="spellStart"/>
            <w:r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  <w:t>Maths</w:t>
            </w:r>
            <w:proofErr w:type="spellEnd"/>
          </w:p>
        </w:tc>
      </w:tr>
      <w:tr w:rsidR="00A86EDD" w14:paraId="31240D9D" w14:textId="77777777" w:rsidTr="001C07D2">
        <w:trPr>
          <w:trHeight w:val="37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29F908A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E78F38B" w14:textId="763499AE" w:rsidR="00A86EDD" w:rsidRPr="00AC712F" w:rsidRDefault="001C07D2" w:rsidP="00BF05D2">
            <w:pPr>
              <w:tabs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1" w:firstLine="1"/>
              <w:jc w:val="both"/>
              <w:rPr>
                <w:rFonts w:ascii="Times New Roman" w:hAnsi="Times New Roman" w:cs="Times New Roman"/>
              </w:rPr>
            </w:pPr>
            <w:r w:rsidRPr="00D633CE">
              <w:rPr>
                <w:position w:val="-12"/>
              </w:rPr>
              <w:object w:dxaOrig="1240" w:dyaOrig="360" w14:anchorId="3F3F3081">
                <v:shape id="_x0000_i1206" type="#_x0000_t75" style="width:61.05pt;height:18.45pt" o:ole="">
                  <v:imagedata r:id="rId82" o:title=""/>
                </v:shape>
                <o:OLEObject Type="Embed" ProgID="Equation.DSMT4" ShapeID="_x0000_i1206" DrawAspect="Content" ObjectID="_1809601903" r:id="rId83"/>
              </w:object>
            </w:r>
          </w:p>
        </w:tc>
      </w:tr>
      <w:tr w:rsidR="00A86EDD" w14:paraId="3C4A21DE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F2B0C16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17B8FD8" w14:textId="77777777" w:rsidR="00A86EDD" w:rsidRDefault="00A86EDD" w:rsidP="00BF05D2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A86EDD" w14:paraId="3C035299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30217AC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252C2AF" w14:textId="77777777" w:rsidR="00A86EDD" w:rsidRDefault="00A86EDD" w:rsidP="00BF05D2">
            <w:pPr>
              <w:spacing w:before="25" w:after="20"/>
              <w:jc w:val="both"/>
            </w:pPr>
          </w:p>
        </w:tc>
      </w:tr>
      <w:tr w:rsidR="00A86EDD" w14:paraId="69A1EB56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68489B2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5A36D3A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A86EDD" w14:paraId="5D606E10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3CE34F6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8D2785E" w14:textId="6048522E" w:rsidR="00A86EDD" w:rsidRPr="005C1598" w:rsidRDefault="001C07D2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>
              <w:t>9</w:t>
            </w:r>
          </w:p>
        </w:tc>
      </w:tr>
      <w:tr w:rsidR="00A86EDD" w14:paraId="0FB02563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76B3354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69CFD59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21232A83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3970993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457389A" w14:textId="0B0258D4" w:rsidR="00A86EDD" w:rsidRPr="008F24F7" w:rsidRDefault="001C07D2" w:rsidP="00BF05D2">
            <w:pPr>
              <w:spacing w:before="20" w:after="10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  <w:r>
              <w:rPr>
                <w:rFonts w:ascii="Roboto" w:hAnsi="Roboto"/>
                <w:color w:val="121212"/>
                <w:szCs w:val="22"/>
                <w:shd w:val="clear" w:color="auto" w:fill="FFFFFF"/>
              </w:rPr>
              <w:t>10</w:t>
            </w:r>
          </w:p>
        </w:tc>
      </w:tr>
      <w:tr w:rsidR="00A86EDD" w14:paraId="4A8B96B8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D22B0C4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6E42C7E" w14:textId="77777777" w:rsidR="00A86EDD" w:rsidRPr="008F24F7" w:rsidRDefault="00A86EDD" w:rsidP="00BF05D2">
            <w:pPr>
              <w:spacing w:after="10" w:line="264" w:lineRule="auto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</w:p>
        </w:tc>
      </w:tr>
      <w:tr w:rsidR="00A86EDD" w14:paraId="7CE3F0A6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821EC7B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87A0A24" w14:textId="1D73119A" w:rsidR="00A86EDD" w:rsidRPr="008F24F7" w:rsidRDefault="001C07D2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2"/>
                <w:szCs w:val="22"/>
                <w:bdr w:val="none" w:sz="0" w:space="0" w:color="auto"/>
                <w:shd w:val="clear" w:color="auto" w:fill="FFFFFF"/>
                <w14:ligatures w14:val="standardContextual"/>
              </w:rPr>
            </w:pPr>
            <w:r>
              <w:rPr>
                <w:rFonts w:ascii="Roboto" w:eastAsiaTheme="minorHAnsi" w:hAnsi="Roboto" w:cstheme="minorBidi"/>
                <w:color w:val="121212"/>
                <w:kern w:val="2"/>
                <w:sz w:val="22"/>
                <w:szCs w:val="22"/>
                <w:bdr w:val="none" w:sz="0" w:space="0" w:color="auto"/>
                <w:shd w:val="clear" w:color="auto" w:fill="FFFFFF"/>
                <w14:ligatures w14:val="standardContextual"/>
              </w:rPr>
              <w:t>18</w:t>
            </w:r>
          </w:p>
        </w:tc>
      </w:tr>
      <w:tr w:rsidR="00A86EDD" w14:paraId="56EC4C88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F940DF5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DE8615E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68F6A9E7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240E123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E09CC7D" w14:textId="097D1A0C" w:rsidR="00A86EDD" w:rsidRPr="005C1598" w:rsidRDefault="001C07D2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>
              <w:t>20</w:t>
            </w:r>
          </w:p>
        </w:tc>
      </w:tr>
      <w:tr w:rsidR="00A86EDD" w14:paraId="7201FDFA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9E10298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82D6ED7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543FA83B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17951C9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6437080" w14:textId="77777777" w:rsidR="00A86EDD" w:rsidRDefault="00A86EDD" w:rsidP="00BF05D2"/>
        </w:tc>
      </w:tr>
      <w:tr w:rsidR="00A86EDD" w14:paraId="020D71B5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925AF16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5BA95B1" w14:textId="77777777" w:rsidR="00A86EDD" w:rsidRDefault="00A86EDD" w:rsidP="00BF05D2">
            <w:pPr>
              <w:spacing w:before="10" w:after="10"/>
              <w:jc w:val="both"/>
            </w:pPr>
          </w:p>
        </w:tc>
      </w:tr>
      <w:tr w:rsidR="00A86EDD" w14:paraId="66986E89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8CFEE64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BF950AA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3</w:t>
            </w:r>
          </w:p>
        </w:tc>
      </w:tr>
      <w:tr w:rsidR="00A86EDD" w14:paraId="09977332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0D56360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552190B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</w:t>
            </w:r>
          </w:p>
        </w:tc>
      </w:tr>
      <w:tr w:rsidR="00A86EDD" w14:paraId="7D2C26F3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22B0CFC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89DEA24" w14:textId="1F5CF07D" w:rsidR="00A86EDD" w:rsidRDefault="001C07D2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C</w:t>
            </w:r>
          </w:p>
        </w:tc>
      </w:tr>
    </w:tbl>
    <w:p w14:paraId="3CA31A0C" w14:textId="2F1C17F2" w:rsidR="00A86EDD" w:rsidRDefault="00A86EDD"/>
    <w:p w14:paraId="63CF7E72" w14:textId="77777777" w:rsidR="00A86EDD" w:rsidRDefault="00A86EDD">
      <w:r>
        <w:br w:type="page"/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A86EDD" w14:paraId="29A9F9DE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1DF45DB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Subject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D87B150" w14:textId="77777777" w:rsidR="00A86EDD" w:rsidRPr="00954553" w:rsidRDefault="00A86EDD" w:rsidP="00BF05D2">
            <w:pPr>
              <w:spacing w:before="20" w:after="10"/>
              <w:jc w:val="both"/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</w:pPr>
            <w:proofErr w:type="spellStart"/>
            <w:r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  <w:t>Maths</w:t>
            </w:r>
            <w:proofErr w:type="spellEnd"/>
          </w:p>
        </w:tc>
      </w:tr>
      <w:tr w:rsidR="00A86EDD" w14:paraId="43B5A55C" w14:textId="77777777" w:rsidTr="001C07D2">
        <w:trPr>
          <w:trHeight w:val="46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8E38F23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CF73B95" w14:textId="23C4FDCB" w:rsidR="00A86EDD" w:rsidRPr="00AC712F" w:rsidRDefault="001C07D2" w:rsidP="00BF05D2">
            <w:pPr>
              <w:tabs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1" w:firstLine="1"/>
              <w:jc w:val="both"/>
              <w:rPr>
                <w:rFonts w:ascii="Times New Roman" w:hAnsi="Times New Roman" w:cs="Times New Roman"/>
              </w:rPr>
            </w:pPr>
            <w:r w:rsidRPr="00D633CE">
              <w:rPr>
                <w:position w:val="-16"/>
              </w:rPr>
              <w:object w:dxaOrig="1180" w:dyaOrig="440" w14:anchorId="1B97A5EC">
                <v:shape id="_x0000_i1250" type="#_x0000_t75" style="width:59.35pt;height:22.45pt" o:ole="">
                  <v:imagedata r:id="rId84" o:title=""/>
                </v:shape>
                <o:OLEObject Type="Embed" ProgID="Equation.DSMT4" ShapeID="_x0000_i1250" DrawAspect="Content" ObjectID="_1809601904" r:id="rId85"/>
              </w:object>
            </w:r>
          </w:p>
        </w:tc>
      </w:tr>
      <w:tr w:rsidR="00A86EDD" w14:paraId="7D262326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A959948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8263759" w14:textId="77777777" w:rsidR="00A86EDD" w:rsidRDefault="00A86EDD" w:rsidP="00BF05D2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A86EDD" w14:paraId="5E07CDA2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B1F767F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111AC32" w14:textId="77777777" w:rsidR="00A86EDD" w:rsidRDefault="00A86EDD" w:rsidP="00BF05D2">
            <w:pPr>
              <w:spacing w:before="25" w:after="20"/>
              <w:jc w:val="both"/>
            </w:pPr>
          </w:p>
        </w:tc>
      </w:tr>
      <w:tr w:rsidR="00A86EDD" w14:paraId="7A718662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C68A707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5DC95F5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A86EDD" w14:paraId="497E7F08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03D4826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A05BF08" w14:textId="7D52A1EA" w:rsidR="00A86EDD" w:rsidRPr="005C1598" w:rsidRDefault="001C07D2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 w:rsidRPr="00D633CE">
              <w:rPr>
                <w:position w:val="-6"/>
              </w:rPr>
              <w:object w:dxaOrig="620" w:dyaOrig="320" w14:anchorId="19661C26">
                <v:shape id="_x0000_i1252" type="#_x0000_t75" style="width:31.1pt;height:16.15pt" o:ole="">
                  <v:imagedata r:id="rId86" o:title=""/>
                </v:shape>
                <o:OLEObject Type="Embed" ProgID="Equation.DSMT4" ShapeID="_x0000_i1252" DrawAspect="Content" ObjectID="_1809601905" r:id="rId87"/>
              </w:object>
            </w:r>
          </w:p>
        </w:tc>
      </w:tr>
      <w:tr w:rsidR="00A86EDD" w14:paraId="2A75F596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4DC29C1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D3A8E67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33218451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A5B521D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C69D51C" w14:textId="79950479" w:rsidR="00A86EDD" w:rsidRPr="008F24F7" w:rsidRDefault="001C07D2" w:rsidP="00BF05D2">
            <w:pPr>
              <w:spacing w:before="20" w:after="10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  <w:r w:rsidRPr="00BF05D2">
              <w:rPr>
                <w:position w:val="-18"/>
              </w:rPr>
              <w:object w:dxaOrig="920" w:dyaOrig="460" w14:anchorId="5FB338C0">
                <v:shape id="_x0000_i1254" type="#_x0000_t75" style="width:46.1pt;height:23.05pt" o:ole="">
                  <v:imagedata r:id="rId88" o:title=""/>
                </v:shape>
                <o:OLEObject Type="Embed" ProgID="Equation.DSMT4" ShapeID="_x0000_i1254" DrawAspect="Content" ObjectID="_1809601906" r:id="rId89"/>
              </w:object>
            </w:r>
          </w:p>
        </w:tc>
      </w:tr>
      <w:tr w:rsidR="00A86EDD" w14:paraId="4EB9F780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7DDD5B1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45BBEF9" w14:textId="77777777" w:rsidR="00A86EDD" w:rsidRPr="008F24F7" w:rsidRDefault="00A86EDD" w:rsidP="00BF05D2">
            <w:pPr>
              <w:spacing w:after="10" w:line="264" w:lineRule="auto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</w:p>
        </w:tc>
      </w:tr>
      <w:tr w:rsidR="00A86EDD" w14:paraId="703A1363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F58C74F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BE30B6D" w14:textId="33AB3445" w:rsidR="00A86EDD" w:rsidRPr="008F24F7" w:rsidRDefault="001C07D2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2"/>
                <w:szCs w:val="22"/>
                <w:bdr w:val="none" w:sz="0" w:space="0" w:color="auto"/>
                <w:shd w:val="clear" w:color="auto" w:fill="FFFFFF"/>
                <w14:ligatures w14:val="standardContextual"/>
              </w:rPr>
            </w:pPr>
            <w:r w:rsidRPr="00D633CE">
              <w:rPr>
                <w:position w:val="-6"/>
              </w:rPr>
              <w:object w:dxaOrig="360" w:dyaOrig="320" w14:anchorId="49328F2B">
                <v:shape id="_x0000_i1256" type="#_x0000_t75" style="width:18.45pt;height:16.15pt" o:ole="">
                  <v:imagedata r:id="rId90" o:title=""/>
                </v:shape>
                <o:OLEObject Type="Embed" ProgID="Equation.DSMT4" ShapeID="_x0000_i1256" DrawAspect="Content" ObjectID="_1809601907" r:id="rId91"/>
              </w:object>
            </w:r>
          </w:p>
        </w:tc>
      </w:tr>
      <w:tr w:rsidR="00A86EDD" w14:paraId="5B4D6A89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F069F0B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C10605C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4116C0FF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3FCDDB0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6D1938F" w14:textId="49915CDA" w:rsidR="00A86EDD" w:rsidRPr="005C1598" w:rsidRDefault="001C07D2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 w:rsidRPr="00D633CE">
              <w:t>None of these</w:t>
            </w:r>
          </w:p>
        </w:tc>
      </w:tr>
      <w:tr w:rsidR="00A86EDD" w14:paraId="7E1A96D0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0F6CDA1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73B6EE8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10B85F40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D18B647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815A06E" w14:textId="77777777" w:rsidR="00A86EDD" w:rsidRDefault="00A86EDD" w:rsidP="00BF05D2"/>
        </w:tc>
      </w:tr>
      <w:tr w:rsidR="00A86EDD" w14:paraId="190C6393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C2AD213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1C9E2BD" w14:textId="77777777" w:rsidR="00A86EDD" w:rsidRDefault="00A86EDD" w:rsidP="00BF05D2">
            <w:pPr>
              <w:spacing w:before="10" w:after="10"/>
              <w:jc w:val="both"/>
            </w:pPr>
          </w:p>
        </w:tc>
      </w:tr>
      <w:tr w:rsidR="00A86EDD" w14:paraId="05A82AC7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B54BBFF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CBCE4F3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3</w:t>
            </w:r>
          </w:p>
        </w:tc>
      </w:tr>
      <w:tr w:rsidR="00A86EDD" w14:paraId="434126AD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F7DC85F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77CA134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</w:t>
            </w:r>
          </w:p>
        </w:tc>
      </w:tr>
      <w:tr w:rsidR="00A86EDD" w14:paraId="739AA9A2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5758C12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98B647B" w14:textId="68A3E4F8" w:rsidR="00A86EDD" w:rsidRDefault="001C07D2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A</w:t>
            </w:r>
          </w:p>
        </w:tc>
      </w:tr>
    </w:tbl>
    <w:p w14:paraId="1EAB7B4F" w14:textId="77777777" w:rsidR="00A86EDD" w:rsidRDefault="00A86EDD">
      <w:r>
        <w:br w:type="page"/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A86EDD" w14:paraId="6D781834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AB7478F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Subject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4410561" w14:textId="77777777" w:rsidR="00A86EDD" w:rsidRPr="00954553" w:rsidRDefault="00A86EDD" w:rsidP="00BF05D2">
            <w:pPr>
              <w:spacing w:before="20" w:after="10"/>
              <w:jc w:val="both"/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</w:pPr>
            <w:proofErr w:type="spellStart"/>
            <w:r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  <w:t>Maths</w:t>
            </w:r>
            <w:proofErr w:type="spellEnd"/>
          </w:p>
        </w:tc>
      </w:tr>
      <w:tr w:rsidR="00A86EDD" w14:paraId="73D3144D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345650C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8425567" w14:textId="36F2A28D" w:rsidR="00A86EDD" w:rsidRPr="00AC712F" w:rsidRDefault="001C07D2" w:rsidP="00BF05D2">
            <w:pPr>
              <w:tabs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1" w:firstLine="1"/>
              <w:jc w:val="both"/>
              <w:rPr>
                <w:rFonts w:ascii="Times New Roman" w:hAnsi="Times New Roman" w:cs="Times New Roman"/>
              </w:rPr>
            </w:pPr>
            <w:r w:rsidRPr="00D633CE">
              <w:rPr>
                <w:position w:val="-22"/>
              </w:rPr>
              <w:object w:dxaOrig="2540" w:dyaOrig="600" w14:anchorId="569F43A3">
                <v:shape id="_x0000_i1258" type="#_x0000_t75" style="width:125.55pt;height:29.95pt" o:ole="">
                  <v:imagedata r:id="rId92" o:title=""/>
                </v:shape>
                <o:OLEObject Type="Embed" ProgID="Equation.DSMT4" ShapeID="_x0000_i1258" DrawAspect="Content" ObjectID="_1809601908" r:id="rId93"/>
              </w:object>
            </w:r>
            <w:r w:rsidRPr="00D633CE">
              <w:t xml:space="preserve"> equal</w:t>
            </w:r>
          </w:p>
        </w:tc>
      </w:tr>
      <w:tr w:rsidR="00A86EDD" w14:paraId="3861B35A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3BEBD8B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77A42CE" w14:textId="77777777" w:rsidR="00A86EDD" w:rsidRDefault="00A86EDD" w:rsidP="00BF05D2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A86EDD" w14:paraId="41F2B2CE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72A475C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C0048B9" w14:textId="77777777" w:rsidR="00A86EDD" w:rsidRDefault="00A86EDD" w:rsidP="00BF05D2">
            <w:pPr>
              <w:spacing w:before="25" w:after="20"/>
              <w:jc w:val="both"/>
            </w:pPr>
          </w:p>
        </w:tc>
      </w:tr>
      <w:tr w:rsidR="00A86EDD" w14:paraId="1225CC89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6C25B43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933C553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A86EDD" w14:paraId="2ED27B6E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F244CE8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EA72F68" w14:textId="1552C900" w:rsidR="00A86EDD" w:rsidRPr="005C1598" w:rsidRDefault="001C07D2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>
              <w:t>1</w:t>
            </w:r>
          </w:p>
        </w:tc>
      </w:tr>
      <w:tr w:rsidR="00A86EDD" w14:paraId="16C4ED3E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BD5EBD9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8C5C936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3155EAF2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BCE2816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EE48F2F" w14:textId="60B3DE22" w:rsidR="00A86EDD" w:rsidRPr="008F24F7" w:rsidRDefault="001C07D2" w:rsidP="00BF05D2">
            <w:pPr>
              <w:spacing w:before="20" w:after="10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  <w:r w:rsidRPr="00D633CE">
              <w:rPr>
                <w:position w:val="-22"/>
              </w:rPr>
              <w:object w:dxaOrig="520" w:dyaOrig="580" w14:anchorId="30164077">
                <v:shape id="_x0000_i1260" type="#_x0000_t75" style="width:24.75pt;height:29.4pt" o:ole="">
                  <v:imagedata r:id="rId94" o:title=""/>
                </v:shape>
                <o:OLEObject Type="Embed" ProgID="Equation.DSMT4" ShapeID="_x0000_i1260" DrawAspect="Content" ObjectID="_1809601909" r:id="rId95"/>
              </w:object>
            </w:r>
          </w:p>
        </w:tc>
      </w:tr>
      <w:tr w:rsidR="00A86EDD" w14:paraId="111ED6AD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8231CD5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615E5D5" w14:textId="77777777" w:rsidR="00A86EDD" w:rsidRPr="008F24F7" w:rsidRDefault="00A86EDD" w:rsidP="00BF05D2">
            <w:pPr>
              <w:spacing w:after="10" w:line="264" w:lineRule="auto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</w:p>
        </w:tc>
      </w:tr>
      <w:tr w:rsidR="00A86EDD" w14:paraId="7FCBE553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71E6A76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4E712E0" w14:textId="0ADD039C" w:rsidR="00A86EDD" w:rsidRPr="008F24F7" w:rsidRDefault="001C07D2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2"/>
                <w:szCs w:val="22"/>
                <w:bdr w:val="none" w:sz="0" w:space="0" w:color="auto"/>
                <w:shd w:val="clear" w:color="auto" w:fill="FFFFFF"/>
                <w14:ligatures w14:val="standardContextual"/>
              </w:rPr>
            </w:pPr>
            <w:r w:rsidRPr="00D633CE">
              <w:rPr>
                <w:position w:val="-22"/>
              </w:rPr>
              <w:object w:dxaOrig="560" w:dyaOrig="580" w14:anchorId="6C3D6873">
                <v:shape id="_x0000_i1262" type="#_x0000_t75" style="width:27.65pt;height:29.4pt" o:ole="">
                  <v:imagedata r:id="rId96" o:title=""/>
                </v:shape>
                <o:OLEObject Type="Embed" ProgID="Equation.DSMT4" ShapeID="_x0000_i1262" DrawAspect="Content" ObjectID="_1809601910" r:id="rId97"/>
              </w:object>
            </w:r>
          </w:p>
        </w:tc>
      </w:tr>
      <w:tr w:rsidR="00A86EDD" w14:paraId="21E4526E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C29AC12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5BAFF62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142D0C65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F3B1B4E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99354E8" w14:textId="21F7EA24" w:rsidR="00A86EDD" w:rsidRPr="005C1598" w:rsidRDefault="001C07D2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 w:rsidRPr="00D633CE">
              <w:rPr>
                <w:position w:val="-4"/>
              </w:rPr>
              <w:object w:dxaOrig="279" w:dyaOrig="279" w14:anchorId="21A715B1">
                <v:shape id="_x0000_i1264" type="#_x0000_t75" style="width:13.8pt;height:13.8pt" o:ole="">
                  <v:imagedata r:id="rId98" o:title=""/>
                </v:shape>
                <o:OLEObject Type="Embed" ProgID="Equation.DSMT4" ShapeID="_x0000_i1264" DrawAspect="Content" ObjectID="_1809601911" r:id="rId99"/>
              </w:object>
            </w:r>
          </w:p>
        </w:tc>
      </w:tr>
      <w:tr w:rsidR="00A86EDD" w14:paraId="54D14367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F413671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3D245EC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508DE07B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B13A9FF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C6D84D6" w14:textId="77777777" w:rsidR="00A86EDD" w:rsidRDefault="00A86EDD" w:rsidP="00BF05D2"/>
        </w:tc>
      </w:tr>
      <w:tr w:rsidR="00A86EDD" w14:paraId="2B01C405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DE9A73F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7C2108D" w14:textId="77777777" w:rsidR="00A86EDD" w:rsidRDefault="00A86EDD" w:rsidP="00BF05D2">
            <w:pPr>
              <w:spacing w:before="10" w:after="10"/>
              <w:jc w:val="both"/>
            </w:pPr>
          </w:p>
        </w:tc>
      </w:tr>
      <w:tr w:rsidR="00A86EDD" w14:paraId="7C053FED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DC9C2A3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03CEAB7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3</w:t>
            </w:r>
          </w:p>
        </w:tc>
      </w:tr>
      <w:tr w:rsidR="00A86EDD" w14:paraId="65005E4E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07251F1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CBE8BA6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</w:t>
            </w:r>
          </w:p>
        </w:tc>
      </w:tr>
      <w:tr w:rsidR="00A86EDD" w14:paraId="23740FCA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A2ED20B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13CC590" w14:textId="3EDE1B74" w:rsidR="00A86EDD" w:rsidRDefault="001C07D2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B</w:t>
            </w:r>
          </w:p>
        </w:tc>
      </w:tr>
    </w:tbl>
    <w:p w14:paraId="79C74919" w14:textId="10A6644A" w:rsidR="00A86EDD" w:rsidRDefault="00A86EDD"/>
    <w:p w14:paraId="07EA82C5" w14:textId="77777777" w:rsidR="00A86EDD" w:rsidRDefault="00A86EDD">
      <w:r>
        <w:br w:type="page"/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A86EDD" w14:paraId="65FB00A0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AA7815A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Subject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71A45F8" w14:textId="77777777" w:rsidR="00A86EDD" w:rsidRPr="00954553" w:rsidRDefault="00A86EDD" w:rsidP="00BF05D2">
            <w:pPr>
              <w:spacing w:before="20" w:after="10"/>
              <w:jc w:val="both"/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</w:pPr>
            <w:proofErr w:type="spellStart"/>
            <w:r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  <w:t>Maths</w:t>
            </w:r>
            <w:proofErr w:type="spellEnd"/>
          </w:p>
        </w:tc>
      </w:tr>
      <w:tr w:rsidR="00A86EDD" w14:paraId="73A37551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953E98B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3335728" w14:textId="2D171025" w:rsidR="00A86EDD" w:rsidRPr="00AC712F" w:rsidRDefault="001C07D2" w:rsidP="00BF05D2">
            <w:pPr>
              <w:tabs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1" w:firstLine="1"/>
              <w:jc w:val="both"/>
              <w:rPr>
                <w:rFonts w:ascii="Times New Roman" w:hAnsi="Times New Roman" w:cs="Times New Roman"/>
              </w:rPr>
            </w:pPr>
            <w:r w:rsidRPr="00D633CE">
              <w:t xml:space="preserve">Let </w:t>
            </w:r>
            <w:r w:rsidRPr="00D633CE">
              <w:rPr>
                <w:position w:val="-30"/>
              </w:rPr>
              <w:object w:dxaOrig="2140" w:dyaOrig="700" w14:anchorId="77772EAD">
                <v:shape id="_x0000_i1266" type="#_x0000_t75" style="width:107.15pt;height:34.55pt" o:ole="">
                  <v:imagedata r:id="rId100" o:title=""/>
                </v:shape>
                <o:OLEObject Type="Embed" ProgID="Equation.DSMT4" ShapeID="_x0000_i1266" DrawAspect="Content" ObjectID="_1809601912" r:id="rId101"/>
              </w:object>
            </w:r>
            <w:r w:rsidRPr="00D633CE">
              <w:t>.</w:t>
            </w:r>
            <w:r>
              <w:t xml:space="preserve"> </w:t>
            </w:r>
            <w:r w:rsidRPr="00D633CE">
              <w:t xml:space="preserve">If </w:t>
            </w:r>
            <w:r w:rsidRPr="00D633CE">
              <w:rPr>
                <w:position w:val="-22"/>
              </w:rPr>
              <w:object w:dxaOrig="1680" w:dyaOrig="580" w14:anchorId="1C7BAA93">
                <v:shape id="_x0000_i1268" type="#_x0000_t75" style="width:82.95pt;height:29.4pt" o:ole="">
                  <v:imagedata r:id="rId102" o:title=""/>
                </v:shape>
                <o:OLEObject Type="Embed" ProgID="Equation.DSMT4" ShapeID="_x0000_i1268" DrawAspect="Content" ObjectID="_1809601913" r:id="rId103"/>
              </w:object>
            </w:r>
            <w:r w:rsidRPr="00D633CE">
              <w:t xml:space="preserve"> </w:t>
            </w:r>
            <w:r w:rsidRPr="00D633CE">
              <w:rPr>
                <w:position w:val="-12"/>
              </w:rPr>
              <w:object w:dxaOrig="580" w:dyaOrig="360" w14:anchorId="4F4B7A68">
                <v:shape id="_x0000_i1269" type="#_x0000_t75" style="width:29.4pt;height:18.45pt" o:ole="">
                  <v:imagedata r:id="rId104" o:title=""/>
                </v:shape>
                <o:OLEObject Type="Embed" ProgID="Equation.DSMT4" ShapeID="_x0000_i1269" DrawAspect="Content" ObjectID="_1809601914" r:id="rId105"/>
              </w:object>
            </w:r>
            <w:r w:rsidRPr="00D633CE">
              <w:t xml:space="preserve">, then one of the possible values of </w:t>
            </w:r>
            <w:r w:rsidRPr="00D633CE">
              <w:rPr>
                <w:position w:val="-4"/>
              </w:rPr>
              <w:object w:dxaOrig="200" w:dyaOrig="240" w14:anchorId="1DA3B9AE">
                <v:shape id="_x0000_i1270" type="#_x0000_t75" style="width:10.95pt;height:10.95pt" o:ole="">
                  <v:imagedata r:id="rId106" o:title=""/>
                </v:shape>
                <o:OLEObject Type="Embed" ProgID="Equation.DSMT4" ShapeID="_x0000_i1270" DrawAspect="Content" ObjectID="_1809601915" r:id="rId107"/>
              </w:object>
            </w:r>
            <w:r w:rsidRPr="00D633CE">
              <w:t>, is</w:t>
            </w:r>
          </w:p>
        </w:tc>
      </w:tr>
      <w:tr w:rsidR="00A86EDD" w14:paraId="2B8DD9BB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0D891D2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F5F069E" w14:textId="77777777" w:rsidR="00A86EDD" w:rsidRDefault="00A86EDD" w:rsidP="00BF05D2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A86EDD" w14:paraId="4589D478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BE697FF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8621343" w14:textId="77777777" w:rsidR="00A86EDD" w:rsidRDefault="00A86EDD" w:rsidP="00BF05D2">
            <w:pPr>
              <w:spacing w:before="25" w:after="20"/>
              <w:jc w:val="both"/>
            </w:pPr>
          </w:p>
        </w:tc>
      </w:tr>
      <w:tr w:rsidR="00A86EDD" w14:paraId="107AFCA5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3A8E558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1735470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A86EDD" w14:paraId="405052E4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93B0302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7EF3EFD" w14:textId="06180637" w:rsidR="00A86EDD" w:rsidRPr="005C1598" w:rsidRDefault="001C07D2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>
              <w:t>64</w:t>
            </w:r>
          </w:p>
        </w:tc>
      </w:tr>
      <w:tr w:rsidR="00A86EDD" w14:paraId="2CFAE517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488CCA4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F1FAB48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04C6A2A0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033679E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F1ADE15" w14:textId="0EE14520" w:rsidR="00A86EDD" w:rsidRPr="008F24F7" w:rsidRDefault="001C07D2" w:rsidP="00BF05D2">
            <w:pPr>
              <w:spacing w:before="20" w:after="10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  <w:r>
              <w:rPr>
                <w:rFonts w:ascii="Roboto" w:hAnsi="Roboto"/>
                <w:color w:val="121212"/>
                <w:szCs w:val="22"/>
                <w:shd w:val="clear" w:color="auto" w:fill="FFFFFF"/>
              </w:rPr>
              <w:t>15</w:t>
            </w:r>
          </w:p>
        </w:tc>
      </w:tr>
      <w:tr w:rsidR="00A86EDD" w14:paraId="23E84F3E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359832E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C0A5840" w14:textId="77777777" w:rsidR="00A86EDD" w:rsidRPr="008F24F7" w:rsidRDefault="00A86EDD" w:rsidP="00BF05D2">
            <w:pPr>
              <w:spacing w:after="10" w:line="264" w:lineRule="auto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</w:p>
        </w:tc>
      </w:tr>
      <w:tr w:rsidR="00A86EDD" w14:paraId="5BEE2B18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234B5A6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B2956A7" w14:textId="0321869B" w:rsidR="00A86EDD" w:rsidRPr="008F24F7" w:rsidRDefault="001C07D2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2"/>
                <w:szCs w:val="22"/>
                <w:bdr w:val="none" w:sz="0" w:space="0" w:color="auto"/>
                <w:shd w:val="clear" w:color="auto" w:fill="FFFFFF"/>
                <w14:ligatures w14:val="standardContextual"/>
              </w:rPr>
            </w:pPr>
            <w:r>
              <w:rPr>
                <w:rFonts w:ascii="Roboto" w:eastAsiaTheme="minorHAnsi" w:hAnsi="Roboto" w:cstheme="minorBidi"/>
                <w:color w:val="121212"/>
                <w:kern w:val="2"/>
                <w:sz w:val="22"/>
                <w:szCs w:val="22"/>
                <w:bdr w:val="none" w:sz="0" w:space="0" w:color="auto"/>
                <w:shd w:val="clear" w:color="auto" w:fill="FFFFFF"/>
                <w14:ligatures w14:val="standardContextual"/>
              </w:rPr>
              <w:t>16</w:t>
            </w:r>
          </w:p>
        </w:tc>
      </w:tr>
      <w:tr w:rsidR="00A86EDD" w14:paraId="10E40635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AF81D2C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B83F892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5605BCE3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6CEDAD3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8AD93A4" w14:textId="79225CA9" w:rsidR="00A86EDD" w:rsidRPr="005C1598" w:rsidRDefault="001C07D2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>
              <w:t>63</w:t>
            </w:r>
          </w:p>
        </w:tc>
      </w:tr>
      <w:tr w:rsidR="00A86EDD" w14:paraId="1ED49A06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52C4727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EB27237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53ABD9FA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D259D56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711DF30" w14:textId="77777777" w:rsidR="00A86EDD" w:rsidRDefault="00A86EDD" w:rsidP="00BF05D2"/>
        </w:tc>
      </w:tr>
      <w:tr w:rsidR="00A86EDD" w14:paraId="7E234D74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2D625BD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C7275EF" w14:textId="77777777" w:rsidR="00A86EDD" w:rsidRDefault="00A86EDD" w:rsidP="00BF05D2">
            <w:pPr>
              <w:spacing w:before="10" w:after="10"/>
              <w:jc w:val="both"/>
            </w:pPr>
          </w:p>
        </w:tc>
      </w:tr>
      <w:tr w:rsidR="00A86EDD" w14:paraId="38437790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B5F672F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6063C49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3</w:t>
            </w:r>
          </w:p>
        </w:tc>
      </w:tr>
      <w:tr w:rsidR="00A86EDD" w14:paraId="2F464810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F4EAE40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87F860B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</w:t>
            </w:r>
          </w:p>
        </w:tc>
      </w:tr>
      <w:tr w:rsidR="00A86EDD" w14:paraId="6812F7BF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6474F27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8B44DA1" w14:textId="3649B230" w:rsidR="00A86EDD" w:rsidRDefault="001C07D2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A</w:t>
            </w:r>
          </w:p>
        </w:tc>
      </w:tr>
    </w:tbl>
    <w:p w14:paraId="5A6216A4" w14:textId="0F6A9BDF" w:rsidR="00A86EDD" w:rsidRDefault="00A86EDD"/>
    <w:p w14:paraId="0FA38EB5" w14:textId="43EF6E83" w:rsidR="00A86EDD" w:rsidRDefault="00A86EDD"/>
    <w:p w14:paraId="536F8270" w14:textId="77777777" w:rsidR="00A86EDD" w:rsidRDefault="00A86EDD">
      <w:r>
        <w:br w:type="page"/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A86EDD" w14:paraId="241A3C61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68E7021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Subject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170813A" w14:textId="77777777" w:rsidR="00A86EDD" w:rsidRPr="00954553" w:rsidRDefault="00A86EDD" w:rsidP="00BF05D2">
            <w:pPr>
              <w:spacing w:before="20" w:after="10"/>
              <w:jc w:val="both"/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</w:pPr>
            <w:proofErr w:type="spellStart"/>
            <w:r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  <w:t>Maths</w:t>
            </w:r>
            <w:proofErr w:type="spellEnd"/>
          </w:p>
        </w:tc>
      </w:tr>
      <w:tr w:rsidR="00A86EDD" w14:paraId="40B84558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D8B1275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B4FD556" w14:textId="648D4400" w:rsidR="00A86EDD" w:rsidRPr="00AC712F" w:rsidRDefault="001C07D2" w:rsidP="00BF05D2">
            <w:pPr>
              <w:tabs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1" w:firstLine="1"/>
              <w:jc w:val="both"/>
              <w:rPr>
                <w:rFonts w:ascii="Times New Roman" w:hAnsi="Times New Roman" w:cs="Times New Roman"/>
              </w:rPr>
            </w:pPr>
            <w:r w:rsidRPr="006D494C">
              <w:t xml:space="preserve">If </w:t>
            </w:r>
            <w:r w:rsidRPr="006D494C">
              <w:rPr>
                <w:position w:val="-12"/>
              </w:rPr>
              <w:object w:dxaOrig="1540" w:dyaOrig="360" w14:anchorId="3EEDBB1B">
                <v:shape id="_x0000_i1274" type="#_x0000_t75" style="width:77.75pt;height:18.45pt" o:ole="">
                  <v:imagedata r:id="rId108" o:title=""/>
                </v:shape>
                <o:OLEObject Type="Embed" ProgID="Equation.DSMT4" ShapeID="_x0000_i1274" DrawAspect="Content" ObjectID="_1809601916" r:id="rId109"/>
              </w:object>
            </w:r>
            <w:r w:rsidRPr="006D494C">
              <w:t xml:space="preserve">, then </w:t>
            </w:r>
            <w:r w:rsidRPr="006D494C">
              <w:rPr>
                <w:position w:val="-26"/>
              </w:rPr>
              <w:object w:dxaOrig="1420" w:dyaOrig="720" w14:anchorId="412FDF10">
                <v:shape id="_x0000_i1275" type="#_x0000_t75" style="width:70.85pt;height:36.85pt" o:ole="">
                  <v:imagedata r:id="rId110" o:title=""/>
                </v:shape>
                <o:OLEObject Type="Embed" ProgID="Equation.DSMT4" ShapeID="_x0000_i1275" DrawAspect="Content" ObjectID="_1809601917" r:id="rId111"/>
              </w:object>
            </w:r>
          </w:p>
        </w:tc>
      </w:tr>
      <w:tr w:rsidR="00A86EDD" w14:paraId="670FCE4C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849199B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7684AF1" w14:textId="77777777" w:rsidR="00A86EDD" w:rsidRDefault="00A86EDD" w:rsidP="00BF05D2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A86EDD" w14:paraId="30A03C8C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46A3623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9ABD892" w14:textId="77777777" w:rsidR="00A86EDD" w:rsidRDefault="00A86EDD" w:rsidP="00BF05D2">
            <w:pPr>
              <w:spacing w:before="25" w:after="20"/>
              <w:jc w:val="both"/>
            </w:pPr>
          </w:p>
        </w:tc>
      </w:tr>
      <w:tr w:rsidR="00A86EDD" w14:paraId="15F56C28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E3F82BB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586F86E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A86EDD" w14:paraId="5528A425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342E5FE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87E023D" w14:textId="1A769004" w:rsidR="00A86EDD" w:rsidRPr="005C1598" w:rsidRDefault="001C07D2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>
              <w:t>2</w:t>
            </w:r>
          </w:p>
        </w:tc>
      </w:tr>
      <w:tr w:rsidR="00A86EDD" w14:paraId="4C2ACA4D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32E02F3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733E025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14745398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09FC42A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C355115" w14:textId="517F9F07" w:rsidR="00A86EDD" w:rsidRPr="008F24F7" w:rsidRDefault="001C07D2" w:rsidP="00BF05D2">
            <w:pPr>
              <w:spacing w:before="20" w:after="10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  <w:r>
              <w:rPr>
                <w:rFonts w:ascii="Roboto" w:hAnsi="Roboto"/>
                <w:color w:val="121212"/>
                <w:szCs w:val="22"/>
                <w:shd w:val="clear" w:color="auto" w:fill="FFFFFF"/>
              </w:rPr>
              <w:t>1</w:t>
            </w:r>
          </w:p>
        </w:tc>
      </w:tr>
      <w:tr w:rsidR="00A86EDD" w14:paraId="7121169F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DB7B434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B88FB65" w14:textId="77777777" w:rsidR="00A86EDD" w:rsidRPr="008F24F7" w:rsidRDefault="00A86EDD" w:rsidP="00BF05D2">
            <w:pPr>
              <w:spacing w:after="10" w:line="264" w:lineRule="auto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</w:p>
        </w:tc>
      </w:tr>
      <w:tr w:rsidR="00A86EDD" w14:paraId="1EC4CC8F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D6DD62A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9BDBB3D" w14:textId="2804A483" w:rsidR="00A86EDD" w:rsidRPr="008F24F7" w:rsidRDefault="001C07D2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2"/>
                <w:szCs w:val="22"/>
                <w:bdr w:val="none" w:sz="0" w:space="0" w:color="auto"/>
                <w:shd w:val="clear" w:color="auto" w:fill="FFFFFF"/>
                <w14:ligatures w14:val="standardContextual"/>
              </w:rPr>
            </w:pPr>
            <w:r>
              <w:rPr>
                <w:rFonts w:ascii="Roboto" w:eastAsiaTheme="minorHAnsi" w:hAnsi="Roboto" w:cstheme="minorBidi"/>
                <w:color w:val="121212"/>
                <w:kern w:val="2"/>
                <w:sz w:val="22"/>
                <w:szCs w:val="22"/>
                <w:bdr w:val="none" w:sz="0" w:space="0" w:color="auto"/>
                <w:shd w:val="clear" w:color="auto" w:fill="FFFFFF"/>
                <w14:ligatures w14:val="standardContextual"/>
              </w:rPr>
              <w:t>3</w:t>
            </w:r>
          </w:p>
        </w:tc>
      </w:tr>
      <w:tr w:rsidR="00A86EDD" w14:paraId="0C1A34CE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EE842AB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F528738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20852A5E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46884EC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8C03385" w14:textId="55280EAE" w:rsidR="00A86EDD" w:rsidRPr="005C1598" w:rsidRDefault="001C07D2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>
              <w:t>4</w:t>
            </w:r>
          </w:p>
        </w:tc>
      </w:tr>
      <w:tr w:rsidR="00A86EDD" w14:paraId="693933D2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FB722B4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FBB22F7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1823B751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285F42D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7F549F8" w14:textId="77777777" w:rsidR="00A86EDD" w:rsidRDefault="00A86EDD" w:rsidP="00BF05D2"/>
        </w:tc>
      </w:tr>
      <w:tr w:rsidR="00A86EDD" w14:paraId="78E9618F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D3C5A98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F6C4D96" w14:textId="77777777" w:rsidR="00A86EDD" w:rsidRDefault="00A86EDD" w:rsidP="00BF05D2">
            <w:pPr>
              <w:spacing w:before="10" w:after="10"/>
              <w:jc w:val="both"/>
            </w:pPr>
          </w:p>
        </w:tc>
      </w:tr>
      <w:tr w:rsidR="00A86EDD" w14:paraId="18FB06C5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C50A4B6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CCB940A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3</w:t>
            </w:r>
          </w:p>
        </w:tc>
      </w:tr>
      <w:tr w:rsidR="00A86EDD" w14:paraId="118369AE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13F83D0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CB0B102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</w:t>
            </w:r>
          </w:p>
        </w:tc>
      </w:tr>
      <w:tr w:rsidR="00A86EDD" w14:paraId="39316ABE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979E46A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43CBD27" w14:textId="7CC801EC" w:rsidR="00A86EDD" w:rsidRDefault="001C07D2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A</w:t>
            </w:r>
          </w:p>
        </w:tc>
      </w:tr>
    </w:tbl>
    <w:p w14:paraId="5197B45F" w14:textId="1A4D80C7" w:rsidR="00A86EDD" w:rsidRDefault="00A86EDD"/>
    <w:p w14:paraId="2A522444" w14:textId="77777777" w:rsidR="00A86EDD" w:rsidRDefault="00A86EDD">
      <w:r>
        <w:br w:type="page"/>
      </w:r>
    </w:p>
    <w:p w14:paraId="2E94B76C" w14:textId="79FBC2F8" w:rsidR="00A86EDD" w:rsidRDefault="00A86EDD"/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A86EDD" w14:paraId="2E6E14D2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406587D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ubject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27D5D38" w14:textId="77777777" w:rsidR="00A86EDD" w:rsidRPr="00954553" w:rsidRDefault="00A86EDD" w:rsidP="00BF05D2">
            <w:pPr>
              <w:spacing w:before="20" w:after="10"/>
              <w:jc w:val="both"/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</w:pPr>
            <w:proofErr w:type="spellStart"/>
            <w:r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  <w:t>Maths</w:t>
            </w:r>
            <w:proofErr w:type="spellEnd"/>
          </w:p>
        </w:tc>
      </w:tr>
      <w:tr w:rsidR="00A86EDD" w14:paraId="2BEE1C6C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0219035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2A62BE1" w14:textId="4068447B" w:rsidR="00A86EDD" w:rsidRPr="00AC712F" w:rsidRDefault="001C07D2" w:rsidP="00BF05D2">
            <w:pPr>
              <w:tabs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1" w:firstLine="1"/>
              <w:jc w:val="both"/>
              <w:rPr>
                <w:rFonts w:ascii="Times New Roman" w:hAnsi="Times New Roman" w:cs="Times New Roman"/>
              </w:rPr>
            </w:pPr>
            <w:r w:rsidRPr="006D494C">
              <w:t xml:space="preserve">The value of </w:t>
            </w:r>
            <w:r w:rsidRPr="006D494C">
              <w:rPr>
                <w:position w:val="-22"/>
              </w:rPr>
              <w:object w:dxaOrig="1880" w:dyaOrig="620" w14:anchorId="12DCEC77">
                <v:shape id="_x0000_i1278" type="#_x0000_t75" style="width:93.3pt;height:31.1pt" o:ole="">
                  <v:imagedata r:id="rId112" o:title=""/>
                </v:shape>
                <o:OLEObject Type="Embed" ProgID="Equation.DSMT4" ShapeID="_x0000_i1278" DrawAspect="Content" ObjectID="_1809601918" r:id="rId113"/>
              </w:object>
            </w:r>
            <w:r w:rsidRPr="006D494C">
              <w:t xml:space="preserve"> is</w:t>
            </w:r>
          </w:p>
        </w:tc>
      </w:tr>
      <w:tr w:rsidR="00A86EDD" w14:paraId="4A9387F2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8C53239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024B07C" w14:textId="77777777" w:rsidR="00A86EDD" w:rsidRDefault="00A86EDD" w:rsidP="00BF05D2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A86EDD" w14:paraId="43EA870A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8D33558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9B2300E" w14:textId="77777777" w:rsidR="00A86EDD" w:rsidRDefault="00A86EDD" w:rsidP="00BF05D2">
            <w:pPr>
              <w:spacing w:before="25" w:after="20"/>
              <w:jc w:val="both"/>
            </w:pPr>
          </w:p>
        </w:tc>
      </w:tr>
      <w:tr w:rsidR="00A86EDD" w14:paraId="1056BDDB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74B7183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44E7120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A86EDD" w14:paraId="04B04EC0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ABE3D3E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F4066B1" w14:textId="12300CE7" w:rsidR="00A86EDD" w:rsidRPr="005C1598" w:rsidRDefault="001C07D2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 w:rsidRPr="006D494C">
              <w:rPr>
                <w:position w:val="-6"/>
              </w:rPr>
              <w:object w:dxaOrig="520" w:dyaOrig="260" w14:anchorId="76937658">
                <v:shape id="_x0000_i1280" type="#_x0000_t75" style="width:25.9pt;height:12.1pt" o:ole="">
                  <v:imagedata r:id="rId114" o:title=""/>
                </v:shape>
                <o:OLEObject Type="Embed" ProgID="Equation.DSMT4" ShapeID="_x0000_i1280" DrawAspect="Content" ObjectID="_1809601919" r:id="rId115"/>
              </w:object>
            </w:r>
          </w:p>
        </w:tc>
      </w:tr>
      <w:tr w:rsidR="00A86EDD" w14:paraId="55703D7E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AC9C2EF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9484AF4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76E12972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DF3F638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339AE51" w14:textId="2378E562" w:rsidR="00A86EDD" w:rsidRPr="008F24F7" w:rsidRDefault="001C07D2" w:rsidP="00BF05D2">
            <w:pPr>
              <w:spacing w:before="20" w:after="10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  <w:r w:rsidRPr="006D494C">
              <w:rPr>
                <w:position w:val="-6"/>
              </w:rPr>
              <w:object w:dxaOrig="520" w:dyaOrig="260" w14:anchorId="485FEFA2">
                <v:shape id="_x0000_i1282" type="#_x0000_t75" style="width:25.9pt;height:12.1pt" o:ole="">
                  <v:imagedata r:id="rId116" o:title=""/>
                </v:shape>
                <o:OLEObject Type="Embed" ProgID="Equation.DSMT4" ShapeID="_x0000_i1282" DrawAspect="Content" ObjectID="_1809601920" r:id="rId117"/>
              </w:object>
            </w:r>
          </w:p>
        </w:tc>
      </w:tr>
      <w:tr w:rsidR="00A86EDD" w14:paraId="59A2313C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6FFFA51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532D1AA" w14:textId="77777777" w:rsidR="00A86EDD" w:rsidRPr="008F24F7" w:rsidRDefault="00A86EDD" w:rsidP="00BF05D2">
            <w:pPr>
              <w:spacing w:after="10" w:line="264" w:lineRule="auto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</w:p>
        </w:tc>
      </w:tr>
      <w:tr w:rsidR="00A86EDD" w14:paraId="1ECECD06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E47B9C4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0AE6E6A" w14:textId="5C632868" w:rsidR="00A86EDD" w:rsidRPr="008F24F7" w:rsidRDefault="001C07D2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2"/>
                <w:szCs w:val="22"/>
                <w:bdr w:val="none" w:sz="0" w:space="0" w:color="auto"/>
                <w:shd w:val="clear" w:color="auto" w:fill="FFFFFF"/>
                <w14:ligatures w14:val="standardContextual"/>
              </w:rPr>
            </w:pPr>
            <w:r w:rsidRPr="006D494C">
              <w:rPr>
                <w:position w:val="-6"/>
              </w:rPr>
              <w:object w:dxaOrig="440" w:dyaOrig="260" w14:anchorId="576BC4A1">
                <v:shape id="_x0000_i1284" type="#_x0000_t75" style="width:21.9pt;height:12.1pt" o:ole="">
                  <v:imagedata r:id="rId118" o:title=""/>
                </v:shape>
                <o:OLEObject Type="Embed" ProgID="Equation.DSMT4" ShapeID="_x0000_i1284" DrawAspect="Content" ObjectID="_1809601921" r:id="rId119"/>
              </w:object>
            </w:r>
          </w:p>
        </w:tc>
      </w:tr>
      <w:tr w:rsidR="00A86EDD" w14:paraId="2D06C79A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E9C23F6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71C8AD4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5F4F4A33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8241797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BA9E1FC" w14:textId="7A0ADD39" w:rsidR="00A86EDD" w:rsidRPr="005C1598" w:rsidRDefault="001C07D2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 w:rsidRPr="006D494C">
              <w:rPr>
                <w:position w:val="-6"/>
              </w:rPr>
              <w:object w:dxaOrig="440" w:dyaOrig="260" w14:anchorId="7D88895E">
                <v:shape id="_x0000_i1286" type="#_x0000_t75" style="width:21.9pt;height:12.1pt" o:ole="">
                  <v:imagedata r:id="rId120" o:title=""/>
                </v:shape>
                <o:OLEObject Type="Embed" ProgID="Equation.DSMT4" ShapeID="_x0000_i1286" DrawAspect="Content" ObjectID="_1809601922" r:id="rId121"/>
              </w:object>
            </w:r>
          </w:p>
        </w:tc>
      </w:tr>
      <w:tr w:rsidR="00A86EDD" w14:paraId="0C8CABD1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FDE7591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4514339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773C7AC0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BA816B1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A7B4CC2" w14:textId="77777777" w:rsidR="00A86EDD" w:rsidRDefault="00A86EDD" w:rsidP="00BF05D2"/>
        </w:tc>
      </w:tr>
      <w:tr w:rsidR="00A86EDD" w14:paraId="46AC585A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63E1481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6A58355" w14:textId="77777777" w:rsidR="00A86EDD" w:rsidRDefault="00A86EDD" w:rsidP="00BF05D2">
            <w:pPr>
              <w:spacing w:before="10" w:after="10"/>
              <w:jc w:val="both"/>
            </w:pPr>
          </w:p>
        </w:tc>
      </w:tr>
      <w:tr w:rsidR="00A86EDD" w14:paraId="5E882391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CC653EE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F8EA621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3</w:t>
            </w:r>
          </w:p>
        </w:tc>
      </w:tr>
      <w:tr w:rsidR="00A86EDD" w14:paraId="69801719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7C95AE0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2B01E1C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</w:t>
            </w:r>
          </w:p>
        </w:tc>
      </w:tr>
      <w:tr w:rsidR="00A86EDD" w14:paraId="345435F6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2030EE4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A5F47D8" w14:textId="0DD5BA23" w:rsidR="00A86EDD" w:rsidRDefault="001C07D2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A</w:t>
            </w:r>
          </w:p>
        </w:tc>
      </w:tr>
    </w:tbl>
    <w:p w14:paraId="4A73AEB6" w14:textId="37D8D23E" w:rsidR="00A86EDD" w:rsidRDefault="00A86EDD"/>
    <w:p w14:paraId="176ADF0D" w14:textId="446B310D" w:rsidR="00A86EDD" w:rsidRDefault="00A86EDD"/>
    <w:p w14:paraId="5F459570" w14:textId="77777777" w:rsidR="00A86EDD" w:rsidRDefault="00A86EDD">
      <w:r>
        <w:br w:type="page"/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A86EDD" w14:paraId="104E371B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DA6E806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Subject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71FF6DD" w14:textId="77777777" w:rsidR="00A86EDD" w:rsidRPr="00954553" w:rsidRDefault="00A86EDD" w:rsidP="00BF05D2">
            <w:pPr>
              <w:spacing w:before="20" w:after="10"/>
              <w:jc w:val="both"/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</w:pPr>
            <w:proofErr w:type="spellStart"/>
            <w:r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  <w:t>Maths</w:t>
            </w:r>
            <w:proofErr w:type="spellEnd"/>
          </w:p>
        </w:tc>
      </w:tr>
      <w:tr w:rsidR="00A86EDD" w14:paraId="01F43649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3A4D0D7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4EC8D45" w14:textId="193A591B" w:rsidR="00A86EDD" w:rsidRPr="00AC712F" w:rsidRDefault="001C07D2" w:rsidP="00BF05D2">
            <w:pPr>
              <w:tabs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1" w:firstLine="1"/>
              <w:jc w:val="both"/>
              <w:rPr>
                <w:rFonts w:ascii="Times New Roman" w:hAnsi="Times New Roman" w:cs="Times New Roman"/>
              </w:rPr>
            </w:pPr>
            <w:r w:rsidRPr="006D494C">
              <w:rPr>
                <w:position w:val="-30"/>
              </w:rPr>
              <w:object w:dxaOrig="1840" w:dyaOrig="740" w14:anchorId="41133739">
                <v:shape id="_x0000_i1288" type="#_x0000_t75" style="width:92.15pt;height:36.85pt" o:ole="">
                  <v:imagedata r:id="rId122" o:title=""/>
                </v:shape>
                <o:OLEObject Type="Embed" ProgID="Equation.DSMT4" ShapeID="_x0000_i1288" DrawAspect="Content" ObjectID="_1809601923" r:id="rId123"/>
              </w:object>
            </w:r>
          </w:p>
        </w:tc>
      </w:tr>
      <w:tr w:rsidR="00A86EDD" w14:paraId="1C84C86E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0D33410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180FD5E" w14:textId="77777777" w:rsidR="00A86EDD" w:rsidRDefault="00A86EDD" w:rsidP="00BF05D2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A86EDD" w14:paraId="09F0E3BC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D09F02A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14F4AAE" w14:textId="77777777" w:rsidR="00A86EDD" w:rsidRDefault="00A86EDD" w:rsidP="00BF05D2">
            <w:pPr>
              <w:spacing w:before="25" w:after="20"/>
              <w:jc w:val="both"/>
            </w:pPr>
          </w:p>
        </w:tc>
      </w:tr>
      <w:tr w:rsidR="00A86EDD" w14:paraId="69E750DB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95D53C6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C63C0C7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A86EDD" w14:paraId="3BB0DE75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A15D519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29CFD5E" w14:textId="513C0BD7" w:rsidR="00A86EDD" w:rsidRPr="005C1598" w:rsidRDefault="001C07D2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 w:rsidRPr="006D494C">
              <w:rPr>
                <w:position w:val="-6"/>
              </w:rPr>
              <w:object w:dxaOrig="240" w:dyaOrig="300" w14:anchorId="7092F7DF">
                <v:shape id="_x0000_i1290" type="#_x0000_t75" style="width:12.1pt;height:15pt" o:ole="">
                  <v:imagedata r:id="rId124" o:title=""/>
                </v:shape>
                <o:OLEObject Type="Embed" ProgID="Equation.DSMT4" ShapeID="_x0000_i1290" DrawAspect="Content" ObjectID="_1809601924" r:id="rId125"/>
              </w:object>
            </w:r>
          </w:p>
        </w:tc>
      </w:tr>
      <w:tr w:rsidR="00A86EDD" w14:paraId="4F70FF58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B530A25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BB8E68A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20C1943B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D00AA30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D8DB765" w14:textId="0930C079" w:rsidR="00A86EDD" w:rsidRPr="008F24F7" w:rsidRDefault="001C07D2" w:rsidP="00BF05D2">
            <w:pPr>
              <w:spacing w:before="20" w:after="10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  <w:r w:rsidRPr="006D494C">
              <w:rPr>
                <w:position w:val="-6"/>
              </w:rPr>
              <w:object w:dxaOrig="240" w:dyaOrig="300" w14:anchorId="46FD9458">
                <v:shape id="_x0000_i1292" type="#_x0000_t75" style="width:12.1pt;height:15pt" o:ole="">
                  <v:imagedata r:id="rId126" o:title=""/>
                </v:shape>
                <o:OLEObject Type="Embed" ProgID="Equation.DSMT4" ShapeID="_x0000_i1292" DrawAspect="Content" ObjectID="_1809601925" r:id="rId127"/>
              </w:object>
            </w:r>
          </w:p>
        </w:tc>
      </w:tr>
      <w:tr w:rsidR="00A86EDD" w14:paraId="739ACEEA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D605C8C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4CB3AC8" w14:textId="77777777" w:rsidR="00A86EDD" w:rsidRPr="008F24F7" w:rsidRDefault="00A86EDD" w:rsidP="00BF05D2">
            <w:pPr>
              <w:spacing w:after="10" w:line="264" w:lineRule="auto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</w:p>
        </w:tc>
      </w:tr>
      <w:tr w:rsidR="00A86EDD" w14:paraId="2D8F6F6D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500D30F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BAD973A" w14:textId="0EC5717B" w:rsidR="00A86EDD" w:rsidRPr="008F24F7" w:rsidRDefault="001C07D2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2"/>
                <w:szCs w:val="22"/>
                <w:bdr w:val="none" w:sz="0" w:space="0" w:color="auto"/>
                <w:shd w:val="clear" w:color="auto" w:fill="FFFFFF"/>
                <w14:ligatures w14:val="standardContextual"/>
              </w:rPr>
            </w:pPr>
            <w:r w:rsidRPr="006D494C">
              <w:rPr>
                <w:position w:val="-6"/>
              </w:rPr>
              <w:object w:dxaOrig="240" w:dyaOrig="300" w14:anchorId="3F3FD46F">
                <v:shape id="_x0000_i1294" type="#_x0000_t75" style="width:12.1pt;height:15pt" o:ole="">
                  <v:imagedata r:id="rId128" o:title=""/>
                </v:shape>
                <o:OLEObject Type="Embed" ProgID="Equation.DSMT4" ShapeID="_x0000_i1294" DrawAspect="Content" ObjectID="_1809601926" r:id="rId129"/>
              </w:object>
            </w:r>
          </w:p>
        </w:tc>
      </w:tr>
      <w:tr w:rsidR="00A86EDD" w14:paraId="4F7F0AE7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2B27CE4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46E1DEE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4EF99F9D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7D218C8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20D9AD5" w14:textId="406B3690" w:rsidR="00A86EDD" w:rsidRPr="005C1598" w:rsidRDefault="001C07D2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 w:rsidRPr="006D494C">
              <w:rPr>
                <w:position w:val="-6"/>
              </w:rPr>
              <w:object w:dxaOrig="180" w:dyaOrig="220" w14:anchorId="01AF62BA">
                <v:shape id="_x0000_i1300" type="#_x0000_t75" style="width:8.65pt;height:10.95pt" o:ole="">
                  <v:imagedata r:id="rId130" o:title=""/>
                </v:shape>
                <o:OLEObject Type="Embed" ProgID="Equation.DSMT4" ShapeID="_x0000_i1300" DrawAspect="Content" ObjectID="_1809601927" r:id="rId131"/>
              </w:object>
            </w:r>
          </w:p>
        </w:tc>
      </w:tr>
      <w:tr w:rsidR="00A86EDD" w14:paraId="0C72DFD3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96D39C1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E4D7448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24A2FC10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E016A2F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7536053" w14:textId="77777777" w:rsidR="00A86EDD" w:rsidRDefault="00A86EDD" w:rsidP="00BF05D2"/>
        </w:tc>
      </w:tr>
      <w:tr w:rsidR="00A86EDD" w14:paraId="24C97144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BACB639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BD77C54" w14:textId="77777777" w:rsidR="00A86EDD" w:rsidRDefault="00A86EDD" w:rsidP="00BF05D2">
            <w:pPr>
              <w:spacing w:before="10" w:after="10"/>
              <w:jc w:val="both"/>
            </w:pPr>
          </w:p>
        </w:tc>
      </w:tr>
      <w:tr w:rsidR="00A86EDD" w14:paraId="5226635E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F0B13DE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7062781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3</w:t>
            </w:r>
          </w:p>
        </w:tc>
      </w:tr>
      <w:tr w:rsidR="00A86EDD" w14:paraId="6FD20645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5BEEF62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8F23B19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</w:t>
            </w:r>
          </w:p>
        </w:tc>
      </w:tr>
      <w:tr w:rsidR="00A86EDD" w14:paraId="6A6CDEBF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7477D40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C9CE794" w14:textId="6C19069B" w:rsidR="00A86EDD" w:rsidRDefault="001C07D2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A</w:t>
            </w:r>
          </w:p>
        </w:tc>
      </w:tr>
    </w:tbl>
    <w:p w14:paraId="1BE1E717" w14:textId="2ECC8043" w:rsidR="00A86EDD" w:rsidRDefault="00A86EDD"/>
    <w:p w14:paraId="766157F6" w14:textId="77777777" w:rsidR="00A86EDD" w:rsidRDefault="00A86EDD">
      <w:r>
        <w:br w:type="page"/>
      </w:r>
    </w:p>
    <w:p w14:paraId="3728AEF3" w14:textId="5CADEF51" w:rsidR="00A86EDD" w:rsidRDefault="00A86EDD"/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A86EDD" w14:paraId="57990AE5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DAA3840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ubject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63CDA8C" w14:textId="77777777" w:rsidR="00A86EDD" w:rsidRPr="00954553" w:rsidRDefault="00A86EDD" w:rsidP="00BF05D2">
            <w:pPr>
              <w:spacing w:before="20" w:after="10"/>
              <w:jc w:val="both"/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</w:pPr>
            <w:proofErr w:type="spellStart"/>
            <w:r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  <w:t>Maths</w:t>
            </w:r>
            <w:proofErr w:type="spellEnd"/>
          </w:p>
        </w:tc>
      </w:tr>
      <w:tr w:rsidR="00A86EDD" w14:paraId="3BA0C074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543CB75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4E1204C" w14:textId="7CB7E6C6" w:rsidR="00A86EDD" w:rsidRPr="00AC712F" w:rsidRDefault="001C07D2" w:rsidP="00BF05D2">
            <w:pPr>
              <w:tabs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1" w:firstLine="1"/>
              <w:jc w:val="both"/>
              <w:rPr>
                <w:rFonts w:ascii="Times New Roman" w:hAnsi="Times New Roman" w:cs="Times New Roman"/>
              </w:rPr>
            </w:pPr>
            <w:r w:rsidRPr="006D494C">
              <w:rPr>
                <w:position w:val="-30"/>
              </w:rPr>
              <w:object w:dxaOrig="1960" w:dyaOrig="700" w14:anchorId="7BB1E2E1">
                <v:shape id="_x0000_i1302" type="#_x0000_t75" style="width:97.9pt;height:35.15pt" o:ole="">
                  <v:imagedata r:id="rId132" o:title=""/>
                </v:shape>
                <o:OLEObject Type="Embed" ProgID="Equation.DSMT4" ShapeID="_x0000_i1302" DrawAspect="Content" ObjectID="_1809601928" r:id="rId133"/>
              </w:object>
            </w:r>
            <w:r w:rsidRPr="006D494C">
              <w:t xml:space="preserve"> (where </w:t>
            </w:r>
            <w:r w:rsidRPr="006D494C">
              <w:rPr>
                <w:position w:val="-12"/>
              </w:rPr>
              <w:object w:dxaOrig="340" w:dyaOrig="360" w14:anchorId="7259DE73">
                <v:shape id="_x0000_i1303" type="#_x0000_t75" style="width:16.15pt;height:18.45pt" o:ole="">
                  <v:imagedata r:id="rId134" o:title=""/>
                </v:shape>
                <o:OLEObject Type="Embed" ProgID="Equation.DSMT4" ShapeID="_x0000_i1303" DrawAspect="Content" ObjectID="_1809601929" r:id="rId135"/>
              </w:object>
            </w:r>
            <w:r w:rsidRPr="006D494C">
              <w:t xml:space="preserve"> denotes greatest integer less than or equal to x)</w:t>
            </w:r>
          </w:p>
        </w:tc>
      </w:tr>
      <w:tr w:rsidR="00A86EDD" w14:paraId="1ABF2861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103E880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DFB3F7B" w14:textId="77777777" w:rsidR="00A86EDD" w:rsidRDefault="00A86EDD" w:rsidP="00BF05D2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A86EDD" w14:paraId="52D69CB3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27CCAC9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87C47AC" w14:textId="77777777" w:rsidR="00A86EDD" w:rsidRDefault="00A86EDD" w:rsidP="00BF05D2">
            <w:pPr>
              <w:spacing w:before="25" w:after="20"/>
              <w:jc w:val="both"/>
            </w:pPr>
          </w:p>
        </w:tc>
      </w:tr>
      <w:tr w:rsidR="00A86EDD" w14:paraId="2B9E75A1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E466BC0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EA06DBB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A86EDD" w14:paraId="474D1F07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9135B08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6982EED" w14:textId="358F143E" w:rsidR="00A86EDD" w:rsidRPr="005C1598" w:rsidRDefault="001C07D2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 w:rsidRPr="006D494C">
              <w:t>has value -1</w:t>
            </w:r>
          </w:p>
        </w:tc>
      </w:tr>
      <w:tr w:rsidR="00A86EDD" w14:paraId="7776E756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4AC1CCB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9D97C01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5540B498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795B831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5C803A6" w14:textId="41022DEB" w:rsidR="00A86EDD" w:rsidRPr="008F24F7" w:rsidRDefault="001C07D2" w:rsidP="00BF05D2">
            <w:pPr>
              <w:spacing w:before="20" w:after="10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  <w:r w:rsidRPr="006D494C">
              <w:t>has value 0</w:t>
            </w:r>
          </w:p>
        </w:tc>
      </w:tr>
      <w:tr w:rsidR="00A86EDD" w14:paraId="58C1DC11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E5D1B63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4F07B95" w14:textId="77777777" w:rsidR="00A86EDD" w:rsidRPr="008F24F7" w:rsidRDefault="00A86EDD" w:rsidP="00BF05D2">
            <w:pPr>
              <w:spacing w:after="10" w:line="264" w:lineRule="auto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</w:p>
        </w:tc>
      </w:tr>
      <w:tr w:rsidR="00A86EDD" w14:paraId="1F6C8A03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0246952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FE92CE8" w14:textId="317D6562" w:rsidR="00A86EDD" w:rsidRPr="008F24F7" w:rsidRDefault="001C07D2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2"/>
                <w:szCs w:val="22"/>
                <w:bdr w:val="none" w:sz="0" w:space="0" w:color="auto"/>
                <w:shd w:val="clear" w:color="auto" w:fill="FFFFFF"/>
                <w14:ligatures w14:val="standardContextual"/>
              </w:rPr>
            </w:pPr>
            <w:r w:rsidRPr="006D494C">
              <w:t>has value 1</w:t>
            </w:r>
          </w:p>
        </w:tc>
      </w:tr>
      <w:tr w:rsidR="00A86EDD" w14:paraId="022A1A9D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1F764BE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AE083B9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6254FB11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44BBAAD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84536D3" w14:textId="7493AE16" w:rsidR="00A86EDD" w:rsidRPr="005C1598" w:rsidRDefault="001C07D2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 w:rsidRPr="006D494C">
              <w:t>does not exist</w:t>
            </w:r>
          </w:p>
        </w:tc>
      </w:tr>
      <w:tr w:rsidR="00A86EDD" w14:paraId="762871EC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130A0C7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194D7D1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79C97BFB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8A75476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65FF1BC" w14:textId="77777777" w:rsidR="00A86EDD" w:rsidRDefault="00A86EDD" w:rsidP="00BF05D2"/>
        </w:tc>
      </w:tr>
      <w:tr w:rsidR="00A86EDD" w14:paraId="20CF8480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1A63F59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1D91A37" w14:textId="77777777" w:rsidR="00A86EDD" w:rsidRDefault="00A86EDD" w:rsidP="00BF05D2">
            <w:pPr>
              <w:spacing w:before="10" w:after="10"/>
              <w:jc w:val="both"/>
            </w:pPr>
          </w:p>
        </w:tc>
      </w:tr>
      <w:tr w:rsidR="00A86EDD" w14:paraId="23D2BE4F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41AF824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9AE6E85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3</w:t>
            </w:r>
          </w:p>
        </w:tc>
      </w:tr>
      <w:tr w:rsidR="00A86EDD" w14:paraId="4F6AD2C9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6DB95F1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1143611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</w:t>
            </w:r>
          </w:p>
        </w:tc>
      </w:tr>
      <w:tr w:rsidR="00A86EDD" w14:paraId="06D99A77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0255417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317E5D9" w14:textId="608A875D" w:rsidR="00A86EDD" w:rsidRDefault="001C07D2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A</w:t>
            </w:r>
          </w:p>
        </w:tc>
      </w:tr>
    </w:tbl>
    <w:p w14:paraId="17C2E300" w14:textId="77777777" w:rsidR="00A86EDD" w:rsidRDefault="00A86EDD">
      <w:r>
        <w:br w:type="page"/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A86EDD" w14:paraId="465C8728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5077888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Subject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AA7E72D" w14:textId="77777777" w:rsidR="00A86EDD" w:rsidRPr="00954553" w:rsidRDefault="00A86EDD" w:rsidP="00BF05D2">
            <w:pPr>
              <w:spacing w:before="20" w:after="10"/>
              <w:jc w:val="both"/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</w:pPr>
            <w:proofErr w:type="spellStart"/>
            <w:r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  <w:t>Maths</w:t>
            </w:r>
            <w:proofErr w:type="spellEnd"/>
          </w:p>
        </w:tc>
      </w:tr>
      <w:tr w:rsidR="00A86EDD" w14:paraId="0BD5E64A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6B9F341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6B5E9C5" w14:textId="3466E3F9" w:rsidR="00A86EDD" w:rsidRPr="00AC712F" w:rsidRDefault="001C07D2" w:rsidP="00BF05D2">
            <w:pPr>
              <w:tabs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1" w:firstLine="1"/>
              <w:jc w:val="both"/>
              <w:rPr>
                <w:rFonts w:ascii="Times New Roman" w:hAnsi="Times New Roman" w:cs="Times New Roman"/>
              </w:rPr>
            </w:pPr>
            <w:r w:rsidRPr="006D494C">
              <w:t xml:space="preserve">If </w:t>
            </w:r>
            <w:r w:rsidRPr="006D494C">
              <w:rPr>
                <w:position w:val="-22"/>
              </w:rPr>
              <w:object w:dxaOrig="2720" w:dyaOrig="620" w14:anchorId="43E401DE">
                <v:shape id="_x0000_i1306" type="#_x0000_t75" style="width:135.35pt;height:31.1pt" o:ole="">
                  <v:imagedata r:id="rId136" o:title=""/>
                </v:shape>
                <o:OLEObject Type="Embed" ProgID="Equation.DSMT4" ShapeID="_x0000_i1306" DrawAspect="Content" ObjectID="_1809601930" r:id="rId137"/>
              </w:object>
            </w:r>
            <w:r w:rsidRPr="006D494C">
              <w:t xml:space="preserve">, the value of </w:t>
            </w:r>
            <w:r w:rsidRPr="006D494C">
              <w:rPr>
                <w:position w:val="-4"/>
              </w:rPr>
              <w:object w:dxaOrig="200" w:dyaOrig="240" w14:anchorId="1D2876EB">
                <v:shape id="_x0000_i1307" type="#_x0000_t75" style="width:9.2pt;height:12.1pt" o:ole="">
                  <v:imagedata r:id="rId138" o:title=""/>
                </v:shape>
                <o:OLEObject Type="Embed" ProgID="Equation.DSMT4" ShapeID="_x0000_i1307" DrawAspect="Content" ObjectID="_1809601931" r:id="rId139"/>
              </w:object>
            </w:r>
            <w:r w:rsidRPr="006D494C">
              <w:t xml:space="preserve"> is</w:t>
            </w:r>
          </w:p>
        </w:tc>
      </w:tr>
      <w:tr w:rsidR="00A86EDD" w14:paraId="18AEA01F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7F04F72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24827C" w14:textId="77777777" w:rsidR="00A86EDD" w:rsidRDefault="00A86EDD" w:rsidP="00BF05D2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A86EDD" w14:paraId="1AC03850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E418D44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3D558E6" w14:textId="77777777" w:rsidR="00A86EDD" w:rsidRDefault="00A86EDD" w:rsidP="00BF05D2">
            <w:pPr>
              <w:spacing w:before="25" w:after="20"/>
              <w:jc w:val="both"/>
            </w:pPr>
          </w:p>
        </w:tc>
      </w:tr>
      <w:tr w:rsidR="00A86EDD" w14:paraId="5F8D2457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B3D16D9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1A26F1A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A86EDD" w14:paraId="033A1FE6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4B80D06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3D87CD7" w14:textId="30043B60" w:rsidR="00A86EDD" w:rsidRPr="005C1598" w:rsidRDefault="001C07D2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 w:rsidRPr="006D494C">
              <w:rPr>
                <w:position w:val="-22"/>
              </w:rPr>
              <w:object w:dxaOrig="380" w:dyaOrig="580" w14:anchorId="1D21AD5B">
                <v:shape id="_x0000_i1310" type="#_x0000_t75" style="width:18.45pt;height:29.4pt" o:ole="">
                  <v:imagedata r:id="rId140" o:title=""/>
                </v:shape>
                <o:OLEObject Type="Embed" ProgID="Equation.DSMT4" ShapeID="_x0000_i1310" DrawAspect="Content" ObjectID="_1809601932" r:id="rId141"/>
              </w:object>
            </w:r>
          </w:p>
        </w:tc>
      </w:tr>
      <w:tr w:rsidR="00A86EDD" w14:paraId="29EB1D9A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7E65B39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B467B0B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102E4726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BDB7729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D772E0B" w14:textId="2D669802" w:rsidR="00A86EDD" w:rsidRPr="008F24F7" w:rsidRDefault="001C07D2" w:rsidP="00BF05D2">
            <w:pPr>
              <w:spacing w:before="20" w:after="10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  <w:r>
              <w:rPr>
                <w:rFonts w:ascii="Roboto" w:hAnsi="Roboto"/>
                <w:color w:val="121212"/>
                <w:szCs w:val="22"/>
                <w:shd w:val="clear" w:color="auto" w:fill="FFFFFF"/>
              </w:rPr>
              <w:t>0</w:t>
            </w:r>
          </w:p>
        </w:tc>
      </w:tr>
      <w:tr w:rsidR="00A86EDD" w14:paraId="7EEEAB66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A6C26B0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2151C63" w14:textId="77777777" w:rsidR="00A86EDD" w:rsidRPr="008F24F7" w:rsidRDefault="00A86EDD" w:rsidP="00BF05D2">
            <w:pPr>
              <w:spacing w:after="10" w:line="264" w:lineRule="auto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</w:p>
        </w:tc>
      </w:tr>
      <w:tr w:rsidR="00A86EDD" w14:paraId="703D6BCD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532530E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6A91954" w14:textId="70AE15AF" w:rsidR="00A86EDD" w:rsidRPr="008F24F7" w:rsidRDefault="001C07D2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2"/>
                <w:szCs w:val="22"/>
                <w:bdr w:val="none" w:sz="0" w:space="0" w:color="auto"/>
                <w:shd w:val="clear" w:color="auto" w:fill="FFFFFF"/>
                <w14:ligatures w14:val="standardContextual"/>
              </w:rPr>
            </w:pPr>
            <w:r w:rsidRPr="006D494C">
              <w:rPr>
                <w:position w:val="-22"/>
              </w:rPr>
              <w:object w:dxaOrig="360" w:dyaOrig="580" w14:anchorId="4FBF15A4">
                <v:shape id="_x0000_i1312" type="#_x0000_t75" style="width:18.45pt;height:29.4pt" o:ole="">
                  <v:imagedata r:id="rId142" o:title=""/>
                </v:shape>
                <o:OLEObject Type="Embed" ProgID="Equation.DSMT4" ShapeID="_x0000_i1312" DrawAspect="Content" ObjectID="_1809601933" r:id="rId143"/>
              </w:object>
            </w:r>
          </w:p>
        </w:tc>
      </w:tr>
      <w:tr w:rsidR="00A86EDD" w14:paraId="60ECF92E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F5D91D4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3B063AF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01BF311D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E2033EC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474D940" w14:textId="637F194A" w:rsidR="00A86EDD" w:rsidRPr="005C1598" w:rsidRDefault="001C07D2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 w:rsidRPr="006D494C">
              <w:rPr>
                <w:position w:val="-22"/>
              </w:rPr>
              <w:object w:dxaOrig="220" w:dyaOrig="580" w14:anchorId="7785CFBA">
                <v:shape id="_x0000_i1314" type="#_x0000_t75" style="width:10.95pt;height:29.4pt" o:ole="">
                  <v:imagedata r:id="rId144" o:title=""/>
                </v:shape>
                <o:OLEObject Type="Embed" ProgID="Equation.DSMT4" ShapeID="_x0000_i1314" DrawAspect="Content" ObjectID="_1809601934" r:id="rId145"/>
              </w:object>
            </w:r>
          </w:p>
        </w:tc>
      </w:tr>
      <w:tr w:rsidR="00A86EDD" w14:paraId="0B28F048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ECBD63E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CE6BE8D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5438937E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C96B174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C228AED" w14:textId="77777777" w:rsidR="00A86EDD" w:rsidRDefault="00A86EDD" w:rsidP="00BF05D2"/>
        </w:tc>
      </w:tr>
      <w:tr w:rsidR="00A86EDD" w14:paraId="2ED90036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97F2A1C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E7F25C6" w14:textId="77777777" w:rsidR="00A86EDD" w:rsidRDefault="00A86EDD" w:rsidP="00BF05D2">
            <w:pPr>
              <w:spacing w:before="10" w:after="10"/>
              <w:jc w:val="both"/>
            </w:pPr>
          </w:p>
        </w:tc>
      </w:tr>
      <w:tr w:rsidR="00A86EDD" w14:paraId="01226F00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5E9E4F1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900DCC7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3</w:t>
            </w:r>
          </w:p>
        </w:tc>
      </w:tr>
      <w:tr w:rsidR="00A86EDD" w14:paraId="4C12D072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1090907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2AC0398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</w:t>
            </w:r>
          </w:p>
        </w:tc>
      </w:tr>
      <w:tr w:rsidR="00A86EDD" w14:paraId="71A524BA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8D38F24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72716DE" w14:textId="1DFA1C81" w:rsidR="00A86EDD" w:rsidRDefault="001C07D2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D</w:t>
            </w:r>
          </w:p>
        </w:tc>
      </w:tr>
    </w:tbl>
    <w:p w14:paraId="1CBEBEE4" w14:textId="1042BFA0" w:rsidR="00A86EDD" w:rsidRDefault="00A86EDD"/>
    <w:p w14:paraId="6BBE0476" w14:textId="77777777" w:rsidR="00A86EDD" w:rsidRDefault="00A86EDD">
      <w:r>
        <w:br w:type="page"/>
      </w:r>
    </w:p>
    <w:p w14:paraId="390BAEEE" w14:textId="3E7F1DD6" w:rsidR="00A86EDD" w:rsidRDefault="00A86EDD"/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A86EDD" w14:paraId="35D36657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B04B3FF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ubject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E79E858" w14:textId="77777777" w:rsidR="00A86EDD" w:rsidRPr="00954553" w:rsidRDefault="00A86EDD" w:rsidP="00BF05D2">
            <w:pPr>
              <w:spacing w:before="20" w:after="10"/>
              <w:jc w:val="both"/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</w:pPr>
            <w:proofErr w:type="spellStart"/>
            <w:r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  <w:t>Maths</w:t>
            </w:r>
            <w:proofErr w:type="spellEnd"/>
          </w:p>
        </w:tc>
      </w:tr>
      <w:tr w:rsidR="00A86EDD" w14:paraId="24826434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A09E070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69EFE79" w14:textId="748B3E27" w:rsidR="001C07D2" w:rsidRPr="006D494C" w:rsidRDefault="001C07D2" w:rsidP="001C07D2">
            <w:pPr>
              <w:tabs>
                <w:tab w:val="left" w:pos="2552"/>
                <w:tab w:val="right" w:pos="4649"/>
              </w:tabs>
              <w:spacing w:before="20" w:after="20" w:line="288" w:lineRule="auto"/>
              <w:ind w:left="567" w:hanging="567"/>
            </w:pPr>
            <w:r w:rsidRPr="006D494C">
              <w:t xml:space="preserve">Let </w:t>
            </w:r>
            <w:r w:rsidRPr="006D494C">
              <w:rPr>
                <w:position w:val="-12"/>
              </w:rPr>
              <w:object w:dxaOrig="1440" w:dyaOrig="360" w14:anchorId="5C7CA2B0">
                <v:shape id="_x0000_i1316" type="#_x0000_t75" style="width:1in;height:18.45pt" o:ole="">
                  <v:imagedata r:id="rId146" o:title=""/>
                </v:shape>
                <o:OLEObject Type="Embed" ProgID="Equation.DSMT4" ShapeID="_x0000_i1316" DrawAspect="Content" ObjectID="_1809601935" r:id="rId147"/>
              </w:object>
            </w:r>
            <w:r w:rsidRPr="006D494C">
              <w:t xml:space="preserve"> and their </w:t>
            </w:r>
            <w:r w:rsidRPr="006D494C">
              <w:rPr>
                <w:position w:val="-4"/>
              </w:rPr>
              <w:object w:dxaOrig="320" w:dyaOrig="279" w14:anchorId="347A29CE">
                <v:shape id="_x0000_i1317" type="#_x0000_t75" style="width:16.15pt;height:13.8pt" o:ole="">
                  <v:imagedata r:id="rId148" o:title=""/>
                </v:shape>
                <o:OLEObject Type="Embed" ProgID="Equation.DSMT4" ShapeID="_x0000_i1317" DrawAspect="Content" ObjectID="_1809601936" r:id="rId149"/>
              </w:object>
            </w:r>
            <w:r w:rsidRPr="006D494C">
              <w:t xml:space="preserve"> derivatives </w:t>
            </w:r>
            <w:r w:rsidRPr="006D494C">
              <w:rPr>
                <w:position w:val="-12"/>
              </w:rPr>
              <w:object w:dxaOrig="580" w:dyaOrig="360" w14:anchorId="4DA2A4F1">
                <v:shape id="_x0000_i1318" type="#_x0000_t75" style="width:29.4pt;height:18.45pt" o:ole="">
                  <v:imagedata r:id="rId150" o:title=""/>
                </v:shape>
                <o:OLEObject Type="Embed" ProgID="Equation.DSMT4" ShapeID="_x0000_i1318" DrawAspect="Content" ObjectID="_1809601937" r:id="rId151"/>
              </w:object>
            </w:r>
            <w:r w:rsidRPr="006D494C">
              <w:t xml:space="preserve">, </w:t>
            </w:r>
            <w:r w:rsidRPr="006D494C">
              <w:rPr>
                <w:position w:val="-12"/>
              </w:rPr>
              <w:object w:dxaOrig="580" w:dyaOrig="360" w14:anchorId="739E9AF9">
                <v:shape id="_x0000_i1319" type="#_x0000_t75" style="width:29.4pt;height:18.45pt" o:ole="">
                  <v:imagedata r:id="rId152" o:title=""/>
                </v:shape>
                <o:OLEObject Type="Embed" ProgID="Equation.DSMT4" ShapeID="_x0000_i1319" DrawAspect="Content" ObjectID="_1809601938" r:id="rId153"/>
              </w:object>
            </w:r>
            <w:r w:rsidRPr="006D494C">
              <w:t xml:space="preserve"> exist and</w:t>
            </w:r>
            <w:r>
              <w:t xml:space="preserve"> </w:t>
            </w:r>
            <w:r w:rsidRPr="006D494C">
              <w:t xml:space="preserve">are not equal for some n. Further if </w:t>
            </w:r>
          </w:p>
          <w:p w14:paraId="37F3F172" w14:textId="067E7E6E" w:rsidR="00A86EDD" w:rsidRPr="00AC712F" w:rsidRDefault="001C07D2" w:rsidP="001C07D2">
            <w:pPr>
              <w:tabs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1" w:firstLine="1"/>
              <w:jc w:val="both"/>
              <w:rPr>
                <w:rFonts w:ascii="Times New Roman" w:hAnsi="Times New Roman" w:cs="Times New Roman"/>
              </w:rPr>
            </w:pPr>
            <w:r w:rsidRPr="006D494C">
              <w:rPr>
                <w:position w:val="-30"/>
              </w:rPr>
              <w:object w:dxaOrig="3860" w:dyaOrig="700" w14:anchorId="26AC321A">
                <v:shape id="_x0000_i1320" type="#_x0000_t75" style="width:192.4pt;height:35.15pt" o:ole="">
                  <v:imagedata r:id="rId154" o:title=""/>
                </v:shape>
                <o:OLEObject Type="Embed" ProgID="Equation.DSMT4" ShapeID="_x0000_i1320" DrawAspect="Content" ObjectID="_1809601939" r:id="rId155"/>
              </w:object>
            </w:r>
            <w:r w:rsidRPr="006D494C">
              <w:t xml:space="preserve"> then the value of </w:t>
            </w:r>
            <w:r w:rsidRPr="006D494C">
              <w:rPr>
                <w:position w:val="-4"/>
              </w:rPr>
              <w:object w:dxaOrig="200" w:dyaOrig="240" w14:anchorId="370ADBCC">
                <v:shape id="_x0000_i1321" type="#_x0000_t75" style="width:9.2pt;height:12.1pt" o:ole="">
                  <v:imagedata r:id="rId156" o:title=""/>
                </v:shape>
                <o:OLEObject Type="Embed" ProgID="Equation.DSMT4" ShapeID="_x0000_i1321" DrawAspect="Content" ObjectID="_1809601940" r:id="rId157"/>
              </w:object>
            </w:r>
            <w:r w:rsidRPr="006D494C">
              <w:t xml:space="preserve"> is</w:t>
            </w:r>
          </w:p>
        </w:tc>
      </w:tr>
      <w:tr w:rsidR="00A86EDD" w14:paraId="50AEDFC8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94AE4CD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9385203" w14:textId="77777777" w:rsidR="00A86EDD" w:rsidRDefault="00A86EDD" w:rsidP="00BF05D2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A86EDD" w14:paraId="46460903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FCBD951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A5CD437" w14:textId="77777777" w:rsidR="00A86EDD" w:rsidRDefault="00A86EDD" w:rsidP="00BF05D2">
            <w:pPr>
              <w:spacing w:before="25" w:after="20"/>
              <w:jc w:val="both"/>
            </w:pPr>
          </w:p>
        </w:tc>
      </w:tr>
      <w:tr w:rsidR="00A86EDD" w14:paraId="058B33D0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7D4996D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20E9C34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A86EDD" w14:paraId="217A1546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84F5987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72A6BE6" w14:textId="48BFD468" w:rsidR="00A86EDD" w:rsidRPr="005C1598" w:rsidRDefault="00722101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>
              <w:t>0</w:t>
            </w:r>
          </w:p>
        </w:tc>
      </w:tr>
      <w:tr w:rsidR="00A86EDD" w14:paraId="68B4AC2B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38ED32D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94860C0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29C1EE21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63DE8BA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016121E" w14:textId="02446C5B" w:rsidR="00A86EDD" w:rsidRPr="008F24F7" w:rsidRDefault="00722101" w:rsidP="00BF05D2">
            <w:pPr>
              <w:spacing w:before="20" w:after="10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  <w:r>
              <w:rPr>
                <w:rFonts w:ascii="Roboto" w:hAnsi="Roboto"/>
                <w:color w:val="121212"/>
                <w:szCs w:val="22"/>
                <w:shd w:val="clear" w:color="auto" w:fill="FFFFFF"/>
              </w:rPr>
              <w:t>4</w:t>
            </w:r>
          </w:p>
        </w:tc>
      </w:tr>
      <w:tr w:rsidR="00A86EDD" w14:paraId="5330F01C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FD92AAD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946FBA7" w14:textId="77777777" w:rsidR="00A86EDD" w:rsidRPr="008F24F7" w:rsidRDefault="00A86EDD" w:rsidP="00BF05D2">
            <w:pPr>
              <w:spacing w:after="10" w:line="264" w:lineRule="auto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</w:p>
        </w:tc>
      </w:tr>
      <w:tr w:rsidR="00A86EDD" w14:paraId="447ED42E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7785617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E8B63C1" w14:textId="15FD98FB" w:rsidR="00A86EDD" w:rsidRPr="008F24F7" w:rsidRDefault="00722101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2"/>
                <w:szCs w:val="22"/>
                <w:bdr w:val="none" w:sz="0" w:space="0" w:color="auto"/>
                <w:shd w:val="clear" w:color="auto" w:fill="FFFFFF"/>
                <w14:ligatures w14:val="standardContextual"/>
              </w:rPr>
            </w:pPr>
            <w:r>
              <w:rPr>
                <w:rFonts w:ascii="Roboto" w:eastAsiaTheme="minorHAnsi" w:hAnsi="Roboto" w:cstheme="minorBidi"/>
                <w:color w:val="121212"/>
                <w:kern w:val="2"/>
                <w:sz w:val="22"/>
                <w:szCs w:val="22"/>
                <w:bdr w:val="none" w:sz="0" w:space="0" w:color="auto"/>
                <w:shd w:val="clear" w:color="auto" w:fill="FFFFFF"/>
                <w14:ligatures w14:val="standardContextual"/>
              </w:rPr>
              <w:t>2</w:t>
            </w:r>
          </w:p>
        </w:tc>
      </w:tr>
      <w:tr w:rsidR="00A86EDD" w14:paraId="4A11151D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09EC64C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62A266D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324B18C1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C63DA92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DC4CF21" w14:textId="3CE29852" w:rsidR="00A86EDD" w:rsidRPr="005C1598" w:rsidRDefault="00722101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>
              <w:t>1</w:t>
            </w:r>
          </w:p>
        </w:tc>
      </w:tr>
      <w:tr w:rsidR="00A86EDD" w14:paraId="44E0A5CA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6017005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033235F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7CF00A8A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9450BA6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8DCE2A7" w14:textId="77777777" w:rsidR="00A86EDD" w:rsidRDefault="00A86EDD" w:rsidP="00BF05D2"/>
        </w:tc>
      </w:tr>
      <w:tr w:rsidR="00A86EDD" w14:paraId="1583BB89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FD1433A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A0CBB8C" w14:textId="77777777" w:rsidR="00A86EDD" w:rsidRDefault="00A86EDD" w:rsidP="00BF05D2">
            <w:pPr>
              <w:spacing w:before="10" w:after="10"/>
              <w:jc w:val="both"/>
            </w:pPr>
          </w:p>
        </w:tc>
      </w:tr>
      <w:tr w:rsidR="00A86EDD" w14:paraId="7BAEBFFE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9BE29CB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F564556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3</w:t>
            </w:r>
          </w:p>
        </w:tc>
      </w:tr>
      <w:tr w:rsidR="00A86EDD" w14:paraId="3CE183B5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A08659C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F2F1912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</w:t>
            </w:r>
          </w:p>
        </w:tc>
      </w:tr>
      <w:tr w:rsidR="00A86EDD" w14:paraId="41901A33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2868B20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E941254" w14:textId="5BFA690A" w:rsidR="00A86EDD" w:rsidRDefault="00722101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B</w:t>
            </w:r>
          </w:p>
        </w:tc>
      </w:tr>
    </w:tbl>
    <w:p w14:paraId="2DA86885" w14:textId="677EEADB" w:rsidR="00A86EDD" w:rsidRDefault="00A86EDD"/>
    <w:p w14:paraId="5CA84580" w14:textId="30465D8E" w:rsidR="00A86EDD" w:rsidRDefault="00A86EDD"/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722101" w14:paraId="5647B16F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6080E75" w14:textId="77777777" w:rsidR="00722101" w:rsidRDefault="00722101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Subject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E1F6A8E" w14:textId="77777777" w:rsidR="00722101" w:rsidRPr="00954553" w:rsidRDefault="00722101" w:rsidP="00BF05D2">
            <w:pPr>
              <w:spacing w:before="20" w:after="10"/>
              <w:jc w:val="both"/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</w:pPr>
            <w:proofErr w:type="spellStart"/>
            <w:r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  <w:t>Maths</w:t>
            </w:r>
            <w:proofErr w:type="spellEnd"/>
          </w:p>
        </w:tc>
      </w:tr>
      <w:tr w:rsidR="00722101" w14:paraId="34D62AA6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76EE617" w14:textId="77777777" w:rsidR="00722101" w:rsidRDefault="00722101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47DB003" w14:textId="7F476BE5" w:rsidR="00722101" w:rsidRPr="00AC712F" w:rsidRDefault="00722101" w:rsidP="00BF05D2">
            <w:pPr>
              <w:tabs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1" w:firstLine="1"/>
              <w:jc w:val="both"/>
              <w:rPr>
                <w:rFonts w:ascii="Times New Roman" w:hAnsi="Times New Roman" w:cs="Times New Roman"/>
              </w:rPr>
            </w:pPr>
            <w:r w:rsidRPr="006D494C">
              <w:rPr>
                <w:position w:val="-60"/>
              </w:rPr>
              <w:object w:dxaOrig="2360" w:dyaOrig="1300" w14:anchorId="15588087">
                <v:shape id="_x0000_i1328" type="#_x0000_t75" style="width:117.5pt;height:65.65pt" o:ole="">
                  <v:imagedata r:id="rId158" o:title=""/>
                </v:shape>
                <o:OLEObject Type="Embed" ProgID="Equation.DSMT4" ShapeID="_x0000_i1328" DrawAspect="Content" ObjectID="_1809601941" r:id="rId159"/>
              </w:object>
            </w:r>
            <w:r w:rsidRPr="006D494C">
              <w:t xml:space="preserve"> is</w:t>
            </w:r>
          </w:p>
        </w:tc>
      </w:tr>
      <w:tr w:rsidR="00722101" w14:paraId="7963EAC5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72EE7B1" w14:textId="77777777" w:rsidR="00722101" w:rsidRDefault="00722101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D7B2C6A" w14:textId="77777777" w:rsidR="00722101" w:rsidRDefault="00722101" w:rsidP="00BF05D2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722101" w14:paraId="662215AB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93288F9" w14:textId="77777777" w:rsidR="00722101" w:rsidRDefault="00722101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2BD603E" w14:textId="77777777" w:rsidR="00722101" w:rsidRDefault="00722101" w:rsidP="00BF05D2">
            <w:pPr>
              <w:spacing w:before="25" w:after="20"/>
              <w:jc w:val="both"/>
            </w:pPr>
          </w:p>
        </w:tc>
      </w:tr>
      <w:tr w:rsidR="00722101" w14:paraId="33502C0A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4A637BC" w14:textId="77777777" w:rsidR="00722101" w:rsidRDefault="00722101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7B4EF61" w14:textId="77777777" w:rsidR="00722101" w:rsidRDefault="00722101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722101" w14:paraId="4987EED2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5B64045" w14:textId="77777777" w:rsidR="00722101" w:rsidRDefault="00722101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BCC593A" w14:textId="764DDBB2" w:rsidR="00722101" w:rsidRPr="005C1598" w:rsidRDefault="00722101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 w:rsidRPr="006D494C">
              <w:rPr>
                <w:position w:val="-4"/>
              </w:rPr>
              <w:object w:dxaOrig="240" w:dyaOrig="200" w14:anchorId="2F0F3AC1">
                <v:shape id="_x0000_i1330" type="#_x0000_t75" style="width:12.1pt;height:9.2pt" o:ole="">
                  <v:imagedata r:id="rId160" o:title=""/>
                </v:shape>
                <o:OLEObject Type="Embed" ProgID="Equation.DSMT4" ShapeID="_x0000_i1330" DrawAspect="Content" ObjectID="_1809601942" r:id="rId161"/>
              </w:object>
            </w:r>
          </w:p>
        </w:tc>
      </w:tr>
      <w:tr w:rsidR="00722101" w14:paraId="761FFB80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EE1C594" w14:textId="77777777" w:rsidR="00722101" w:rsidRDefault="00722101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665B00F" w14:textId="77777777" w:rsidR="00722101" w:rsidRPr="00E6265C" w:rsidRDefault="00722101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722101" w14:paraId="6D39547A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400455A" w14:textId="77777777" w:rsidR="00722101" w:rsidRDefault="00722101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9715E3E" w14:textId="653136A3" w:rsidR="00722101" w:rsidRPr="008F24F7" w:rsidRDefault="00722101" w:rsidP="00BF05D2">
            <w:pPr>
              <w:spacing w:before="20" w:after="10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  <w:r w:rsidRPr="006D494C">
              <w:rPr>
                <w:position w:val="-22"/>
              </w:rPr>
              <w:object w:dxaOrig="200" w:dyaOrig="580" w14:anchorId="4B06F6A7">
                <v:shape id="_x0000_i1332" type="#_x0000_t75" style="width:9.2pt;height:29.4pt" o:ole="">
                  <v:imagedata r:id="rId162" o:title=""/>
                </v:shape>
                <o:OLEObject Type="Embed" ProgID="Equation.DSMT4" ShapeID="_x0000_i1332" DrawAspect="Content" ObjectID="_1809601943" r:id="rId163"/>
              </w:object>
            </w:r>
          </w:p>
        </w:tc>
      </w:tr>
      <w:tr w:rsidR="00722101" w14:paraId="1E4C82AA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B6AB1FF" w14:textId="77777777" w:rsidR="00722101" w:rsidRDefault="00722101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73B7035" w14:textId="77777777" w:rsidR="00722101" w:rsidRPr="008F24F7" w:rsidRDefault="00722101" w:rsidP="00BF05D2">
            <w:pPr>
              <w:spacing w:after="10" w:line="264" w:lineRule="auto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</w:p>
        </w:tc>
      </w:tr>
      <w:tr w:rsidR="00722101" w14:paraId="0FBA07B4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83D6C53" w14:textId="77777777" w:rsidR="00722101" w:rsidRDefault="00722101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771B1AC" w14:textId="6F293D6D" w:rsidR="00722101" w:rsidRPr="008F24F7" w:rsidRDefault="00722101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2"/>
                <w:szCs w:val="22"/>
                <w:bdr w:val="none" w:sz="0" w:space="0" w:color="auto"/>
                <w:shd w:val="clear" w:color="auto" w:fill="FFFFFF"/>
                <w14:ligatures w14:val="standardContextual"/>
              </w:rPr>
            </w:pPr>
            <w:r>
              <w:rPr>
                <w:rFonts w:ascii="Roboto" w:eastAsiaTheme="minorHAnsi" w:hAnsi="Roboto" w:cstheme="minorBidi"/>
                <w:color w:val="121212"/>
                <w:kern w:val="2"/>
                <w:sz w:val="22"/>
                <w:szCs w:val="22"/>
                <w:bdr w:val="none" w:sz="0" w:space="0" w:color="auto"/>
                <w:shd w:val="clear" w:color="auto" w:fill="FFFFFF"/>
                <w14:ligatures w14:val="standardContextual"/>
              </w:rPr>
              <w:t>0</w:t>
            </w:r>
          </w:p>
        </w:tc>
      </w:tr>
      <w:tr w:rsidR="00722101" w14:paraId="6E8EFDAB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EC62D4D" w14:textId="77777777" w:rsidR="00722101" w:rsidRDefault="00722101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3C4C38E" w14:textId="77777777" w:rsidR="00722101" w:rsidRPr="00E6265C" w:rsidRDefault="00722101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722101" w14:paraId="75C22BFF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EA67637" w14:textId="77777777" w:rsidR="00722101" w:rsidRDefault="00722101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31207CD" w14:textId="0BA1D2CF" w:rsidR="00722101" w:rsidRPr="005C1598" w:rsidRDefault="00722101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 w:rsidRPr="006D494C">
              <w:rPr>
                <w:position w:val="-22"/>
              </w:rPr>
              <w:object w:dxaOrig="320" w:dyaOrig="580" w14:anchorId="1C267D4E">
                <v:shape id="_x0000_i1334" type="#_x0000_t75" style="width:16.15pt;height:29.4pt" o:ole="">
                  <v:imagedata r:id="rId164" o:title=""/>
                </v:shape>
                <o:OLEObject Type="Embed" ProgID="Equation.DSMT4" ShapeID="_x0000_i1334" DrawAspect="Content" ObjectID="_1809601944" r:id="rId165"/>
              </w:object>
            </w:r>
          </w:p>
        </w:tc>
      </w:tr>
      <w:tr w:rsidR="00722101" w14:paraId="394175A6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51EBE63" w14:textId="77777777" w:rsidR="00722101" w:rsidRDefault="00722101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77AB367" w14:textId="77777777" w:rsidR="00722101" w:rsidRPr="00E6265C" w:rsidRDefault="00722101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722101" w14:paraId="03DA85DB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F4B2544" w14:textId="77777777" w:rsidR="00722101" w:rsidRDefault="00722101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0E171E1" w14:textId="77777777" w:rsidR="00722101" w:rsidRDefault="00722101" w:rsidP="00BF05D2"/>
        </w:tc>
      </w:tr>
      <w:tr w:rsidR="00722101" w14:paraId="18F291A8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14DD01D" w14:textId="77777777" w:rsidR="00722101" w:rsidRDefault="00722101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135D328" w14:textId="77777777" w:rsidR="00722101" w:rsidRDefault="00722101" w:rsidP="00BF05D2">
            <w:pPr>
              <w:spacing w:before="10" w:after="10"/>
              <w:jc w:val="both"/>
            </w:pPr>
          </w:p>
        </w:tc>
      </w:tr>
      <w:tr w:rsidR="00722101" w14:paraId="5A7561EE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CCA91A1" w14:textId="77777777" w:rsidR="00722101" w:rsidRDefault="00722101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2419EC8" w14:textId="77777777" w:rsidR="00722101" w:rsidRDefault="00722101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3</w:t>
            </w:r>
          </w:p>
        </w:tc>
      </w:tr>
      <w:tr w:rsidR="00722101" w14:paraId="5320CE36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43ACA4A" w14:textId="77777777" w:rsidR="00722101" w:rsidRDefault="00722101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E6F6920" w14:textId="77777777" w:rsidR="00722101" w:rsidRDefault="00722101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</w:t>
            </w:r>
          </w:p>
        </w:tc>
      </w:tr>
      <w:tr w:rsidR="00722101" w14:paraId="2CFAD210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C93C270" w14:textId="77777777" w:rsidR="00722101" w:rsidRDefault="00722101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B970DD7" w14:textId="5A210EE3" w:rsidR="00722101" w:rsidRDefault="00722101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D</w:t>
            </w:r>
          </w:p>
        </w:tc>
      </w:tr>
    </w:tbl>
    <w:p w14:paraId="167FDBD1" w14:textId="77777777" w:rsidR="00A86EDD" w:rsidRDefault="00A86EDD">
      <w:r>
        <w:br w:type="page"/>
      </w:r>
    </w:p>
    <w:p w14:paraId="3F8018DB" w14:textId="0687E032" w:rsidR="00A86EDD" w:rsidRDefault="00A86EDD"/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A86EDD" w14:paraId="7A0834AD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9DCDE0E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ubject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93FA776" w14:textId="77777777" w:rsidR="00A86EDD" w:rsidRPr="00954553" w:rsidRDefault="00A86EDD" w:rsidP="00BF05D2">
            <w:pPr>
              <w:spacing w:before="20" w:after="10"/>
              <w:jc w:val="both"/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</w:pPr>
            <w:proofErr w:type="spellStart"/>
            <w:r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  <w:t>Maths</w:t>
            </w:r>
            <w:proofErr w:type="spellEnd"/>
          </w:p>
        </w:tc>
      </w:tr>
      <w:tr w:rsidR="00A86EDD" w14:paraId="65CD98A4" w14:textId="77777777" w:rsidTr="00BF05D2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7D9D6BF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B1027A3" w14:textId="7154B3A3" w:rsidR="00A86EDD" w:rsidRPr="00AC712F" w:rsidRDefault="00722101" w:rsidP="00BF05D2">
            <w:pPr>
              <w:tabs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1" w:firstLine="1"/>
              <w:jc w:val="both"/>
              <w:rPr>
                <w:rFonts w:ascii="Times New Roman" w:hAnsi="Times New Roman" w:cs="Times New Roman"/>
              </w:rPr>
            </w:pPr>
            <w:r w:rsidRPr="006D494C">
              <w:t xml:space="preserve">If </w:t>
            </w:r>
            <w:r w:rsidRPr="006D494C">
              <w:rPr>
                <w:position w:val="-26"/>
              </w:rPr>
              <w:object w:dxaOrig="2020" w:dyaOrig="680" w14:anchorId="5390282B">
                <v:shape id="_x0000_i1336" type="#_x0000_t75" style="width:100.8pt;height:33.4pt" o:ole="">
                  <v:imagedata r:id="rId166" o:title=""/>
                </v:shape>
                <o:OLEObject Type="Embed" ProgID="Equation.DSMT4" ShapeID="_x0000_i1336" DrawAspect="Content" ObjectID="_1809601945" r:id="rId167"/>
              </w:object>
            </w:r>
            <w:r w:rsidRPr="006D494C">
              <w:t xml:space="preserve">, then the values of </w:t>
            </w:r>
            <w:r w:rsidRPr="006D494C">
              <w:rPr>
                <w:position w:val="-6"/>
              </w:rPr>
              <w:object w:dxaOrig="180" w:dyaOrig="220" w14:anchorId="5C61E1C5">
                <v:shape id="_x0000_i1337" type="#_x0000_t75" style="width:8.65pt;height:10.95pt" o:ole="">
                  <v:imagedata r:id="rId168" o:title=""/>
                </v:shape>
                <o:OLEObject Type="Embed" ProgID="Equation.DSMT4" ShapeID="_x0000_i1337" DrawAspect="Content" ObjectID="_1809601946" r:id="rId169"/>
              </w:object>
            </w:r>
            <w:r w:rsidRPr="006D494C">
              <w:t xml:space="preserve"> and </w:t>
            </w:r>
            <w:r w:rsidRPr="006D494C">
              <w:rPr>
                <w:position w:val="-6"/>
              </w:rPr>
              <w:object w:dxaOrig="180" w:dyaOrig="260" w14:anchorId="321F2ED7">
                <v:shape id="_x0000_i1338" type="#_x0000_t75" style="width:8.65pt;height:12.1pt" o:ole="">
                  <v:imagedata r:id="rId170" o:title=""/>
                </v:shape>
                <o:OLEObject Type="Embed" ProgID="Equation.DSMT4" ShapeID="_x0000_i1338" DrawAspect="Content" ObjectID="_1809601947" r:id="rId171"/>
              </w:object>
            </w:r>
            <w:r w:rsidRPr="006D494C">
              <w:t>, are</w:t>
            </w:r>
          </w:p>
        </w:tc>
      </w:tr>
      <w:tr w:rsidR="00A86EDD" w14:paraId="7CE79214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B65B24F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776354D" w14:textId="77777777" w:rsidR="00A86EDD" w:rsidRDefault="00A86EDD" w:rsidP="00BF05D2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A86EDD" w14:paraId="1E5FA0F9" w14:textId="77777777" w:rsidTr="00BF05D2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ADBF191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2CF1B85" w14:textId="77777777" w:rsidR="00A86EDD" w:rsidRDefault="00A86EDD" w:rsidP="00BF05D2">
            <w:pPr>
              <w:spacing w:before="25" w:after="20"/>
              <w:jc w:val="both"/>
            </w:pPr>
          </w:p>
        </w:tc>
      </w:tr>
      <w:tr w:rsidR="00A86EDD" w14:paraId="422779F2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5AF3A43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E5AF2F5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A86EDD" w14:paraId="315F9F76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F7E03B0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06081C8" w14:textId="6E38BD3A" w:rsidR="00A86EDD" w:rsidRPr="005C1598" w:rsidRDefault="00722101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 w:rsidRPr="006D494C">
              <w:rPr>
                <w:position w:val="-8"/>
              </w:rPr>
              <w:object w:dxaOrig="1100" w:dyaOrig="279" w14:anchorId="289EC6AE">
                <v:shape id="_x0000_i1342" type="#_x0000_t75" style="width:55.85pt;height:13.8pt" o:ole="">
                  <v:imagedata r:id="rId172" o:title=""/>
                </v:shape>
                <o:OLEObject Type="Embed" ProgID="Equation.DSMT4" ShapeID="_x0000_i1342" DrawAspect="Content" ObjectID="_1809601948" r:id="rId173"/>
              </w:object>
            </w:r>
          </w:p>
        </w:tc>
      </w:tr>
      <w:tr w:rsidR="00A86EDD" w14:paraId="6608D5B0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C75487C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A6A95FC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16F18E87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BFAA590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9AE8357" w14:textId="0AC9C8D2" w:rsidR="00A86EDD" w:rsidRPr="008F24F7" w:rsidRDefault="00722101" w:rsidP="00BF05D2">
            <w:pPr>
              <w:spacing w:before="20" w:after="10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  <w:r w:rsidRPr="006D494C">
              <w:rPr>
                <w:position w:val="-8"/>
              </w:rPr>
              <w:object w:dxaOrig="1020" w:dyaOrig="279" w14:anchorId="4519D33E">
                <v:shape id="_x0000_i1344" type="#_x0000_t75" style="width:50.1pt;height:13.8pt" o:ole="">
                  <v:imagedata r:id="rId174" o:title=""/>
                </v:shape>
                <o:OLEObject Type="Embed" ProgID="Equation.DSMT4" ShapeID="_x0000_i1344" DrawAspect="Content" ObjectID="_1809601949" r:id="rId175"/>
              </w:object>
            </w:r>
          </w:p>
        </w:tc>
      </w:tr>
      <w:tr w:rsidR="00A86EDD" w14:paraId="2867A62B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BF5966D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798B515" w14:textId="77777777" w:rsidR="00A86EDD" w:rsidRPr="008F24F7" w:rsidRDefault="00A86EDD" w:rsidP="00BF05D2">
            <w:pPr>
              <w:spacing w:after="10" w:line="264" w:lineRule="auto"/>
              <w:jc w:val="both"/>
              <w:rPr>
                <w:rFonts w:ascii="Roboto" w:hAnsi="Roboto"/>
                <w:color w:val="121212"/>
                <w:szCs w:val="22"/>
                <w:shd w:val="clear" w:color="auto" w:fill="FFFFFF"/>
              </w:rPr>
            </w:pPr>
          </w:p>
        </w:tc>
      </w:tr>
      <w:tr w:rsidR="00A86EDD" w14:paraId="6BD7C6C5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B5E9AA9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7601378" w14:textId="2F9FF181" w:rsidR="00A86EDD" w:rsidRPr="008F24F7" w:rsidRDefault="00722101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2"/>
                <w:szCs w:val="22"/>
                <w:bdr w:val="none" w:sz="0" w:space="0" w:color="auto"/>
                <w:shd w:val="clear" w:color="auto" w:fill="FFFFFF"/>
                <w14:ligatures w14:val="standardContextual"/>
              </w:rPr>
            </w:pPr>
            <w:r w:rsidRPr="006D494C">
              <w:rPr>
                <w:position w:val="-8"/>
              </w:rPr>
              <w:object w:dxaOrig="1060" w:dyaOrig="279" w14:anchorId="02FFEFD2">
                <v:shape id="_x0000_i1346" type="#_x0000_t75" style="width:53.55pt;height:13.8pt" o:ole="">
                  <v:imagedata r:id="rId176" o:title=""/>
                </v:shape>
                <o:OLEObject Type="Embed" ProgID="Equation.DSMT4" ShapeID="_x0000_i1346" DrawAspect="Content" ObjectID="_1809601950" r:id="rId177"/>
              </w:object>
            </w:r>
          </w:p>
        </w:tc>
      </w:tr>
      <w:tr w:rsidR="00A86EDD" w14:paraId="473ADDC0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FF16E26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C1B87EF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0C66082F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859E764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C0EBC98" w14:textId="485597A2" w:rsidR="00A86EDD" w:rsidRPr="005C1598" w:rsidRDefault="00722101" w:rsidP="00BF05D2">
            <w:pPr>
              <w:tabs>
                <w:tab w:val="left" w:pos="720"/>
                <w:tab w:val="left" w:pos="1080"/>
                <w:tab w:val="left" w:pos="1800"/>
                <w:tab w:val="left" w:pos="2707"/>
                <w:tab w:val="left" w:pos="3686"/>
              </w:tabs>
              <w:autoSpaceDE w:val="0"/>
              <w:autoSpaceDN w:val="0"/>
              <w:adjustRightInd w:val="0"/>
              <w:spacing w:line="276" w:lineRule="auto"/>
              <w:ind w:left="720" w:hanging="720"/>
              <w:jc w:val="both"/>
            </w:pPr>
            <w:r w:rsidRPr="006D494C">
              <w:rPr>
                <w:position w:val="-6"/>
              </w:rPr>
              <w:object w:dxaOrig="460" w:dyaOrig="260" w14:anchorId="14001B5B">
                <v:shape id="_x0000_i1348" type="#_x0000_t75" style="width:23.6pt;height:12.1pt" o:ole="">
                  <v:imagedata r:id="rId178" o:title=""/>
                </v:shape>
                <o:OLEObject Type="Embed" ProgID="Equation.DSMT4" ShapeID="_x0000_i1348" DrawAspect="Content" ObjectID="_1809601951" r:id="rId179"/>
              </w:object>
            </w:r>
            <w:r w:rsidRPr="006D494C">
              <w:t xml:space="preserve"> and </w:t>
            </w:r>
            <w:r w:rsidRPr="006D494C">
              <w:rPr>
                <w:position w:val="-6"/>
              </w:rPr>
              <w:object w:dxaOrig="520" w:dyaOrig="260" w14:anchorId="63261DE4">
                <v:shape id="_x0000_i1349" type="#_x0000_t75" style="width:25.9pt;height:12.1pt" o:ole="">
                  <v:imagedata r:id="rId180" o:title=""/>
                </v:shape>
                <o:OLEObject Type="Embed" ProgID="Equation.DSMT4" ShapeID="_x0000_i1349" DrawAspect="Content" ObjectID="_1809601952" r:id="rId181"/>
              </w:object>
            </w:r>
          </w:p>
        </w:tc>
      </w:tr>
      <w:tr w:rsidR="00A86EDD" w14:paraId="64EB682F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154BB61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AA55CF1" w14:textId="77777777" w:rsidR="00A86EDD" w:rsidRPr="00E6265C" w:rsidRDefault="00A86EDD" w:rsidP="00BF05D2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A86EDD" w14:paraId="22EC5988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608BCB9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83CE365" w14:textId="77777777" w:rsidR="00A86EDD" w:rsidRDefault="00A86EDD" w:rsidP="00BF05D2"/>
        </w:tc>
      </w:tr>
      <w:tr w:rsidR="00A86EDD" w14:paraId="5FB506E5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03386F4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3CD2299" w14:textId="77777777" w:rsidR="00A86EDD" w:rsidRDefault="00A86EDD" w:rsidP="00BF05D2">
            <w:pPr>
              <w:spacing w:before="10" w:after="10"/>
              <w:jc w:val="both"/>
            </w:pPr>
          </w:p>
        </w:tc>
      </w:tr>
      <w:tr w:rsidR="00A86EDD" w14:paraId="43505AEE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ED66BB0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2EE1960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3</w:t>
            </w:r>
          </w:p>
        </w:tc>
      </w:tr>
      <w:tr w:rsidR="00A86EDD" w14:paraId="6A15551D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CBD3B3E" w14:textId="77777777" w:rsidR="00A86EDD" w:rsidRDefault="00A86EDD" w:rsidP="00BF05D2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296B11D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</w:t>
            </w:r>
          </w:p>
        </w:tc>
      </w:tr>
      <w:tr w:rsidR="00A86EDD" w14:paraId="6F8D7E69" w14:textId="77777777" w:rsidTr="00BF05D2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F6F207D" w14:textId="77777777" w:rsidR="00A86EDD" w:rsidRDefault="00A86EDD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53E3BEA" w14:textId="16A6F998" w:rsidR="00A86EDD" w:rsidRDefault="00722101" w:rsidP="00BF05D2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B</w:t>
            </w:r>
          </w:p>
        </w:tc>
      </w:tr>
    </w:tbl>
    <w:p w14:paraId="79066CC6" w14:textId="1EC20A99" w:rsidR="00A86EDD" w:rsidRDefault="00A86EDD">
      <w:r>
        <w:br w:type="page"/>
      </w:r>
    </w:p>
    <w:p w14:paraId="05A62D71" w14:textId="77777777" w:rsidR="008F24F7" w:rsidRDefault="008F24F7" w:rsidP="008F24F7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lastRenderedPageBreak/>
        <w:t>Integer</w:t>
      </w:r>
      <w:r w:rsidRPr="008C492E">
        <w:rPr>
          <w:b/>
          <w:bCs/>
          <w:sz w:val="36"/>
          <w:szCs w:val="32"/>
        </w:rPr>
        <w:t xml:space="preserve"> Choic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8F24F7" w14:paraId="64FF9314" w14:textId="77777777" w:rsidTr="00784E68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32A0916" w14:textId="77777777" w:rsidR="008F24F7" w:rsidRDefault="008F24F7" w:rsidP="00784E68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ubject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EAB844F" w14:textId="08195AD0" w:rsidR="008F24F7" w:rsidRPr="00954553" w:rsidRDefault="004E3530" w:rsidP="00784E68">
            <w:pPr>
              <w:spacing w:before="20" w:after="10"/>
              <w:jc w:val="both"/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</w:pPr>
            <w:proofErr w:type="spellStart"/>
            <w:r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  <w:t>Maths</w:t>
            </w:r>
            <w:proofErr w:type="spellEnd"/>
          </w:p>
        </w:tc>
      </w:tr>
      <w:tr w:rsidR="008F24F7" w14:paraId="15989B6F" w14:textId="77777777" w:rsidTr="00784E68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BBA51F0" w14:textId="77777777" w:rsidR="008F24F7" w:rsidRDefault="008F24F7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E192476" w14:textId="2E184481" w:rsidR="008F24F7" w:rsidRPr="007315BF" w:rsidRDefault="004E3530" w:rsidP="004E3530">
            <w:pPr>
              <w:tabs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93" w:hanging="93"/>
              <w:jc w:val="both"/>
            </w:pPr>
            <w:r>
              <w:tab/>
            </w:r>
            <w:r w:rsidR="00722101" w:rsidRPr="00CE5205">
              <w:rPr>
                <w:szCs w:val="22"/>
              </w:rPr>
              <w:t xml:space="preserve">Let </w:t>
            </w:r>
            <w:r w:rsidR="00722101" w:rsidRPr="00CE5205">
              <w:rPr>
                <w:position w:val="-12"/>
                <w:szCs w:val="22"/>
              </w:rPr>
              <w:object w:dxaOrig="499" w:dyaOrig="360" w14:anchorId="37172960">
                <v:shape id="_x0000_i1353" type="#_x0000_t75" style="width:24.2pt;height:18.45pt" o:ole="">
                  <v:imagedata r:id="rId182" o:title=""/>
                </v:shape>
                <o:OLEObject Type="Embed" ProgID="Equation.DSMT4" ShapeID="_x0000_i1353" DrawAspect="Content" ObjectID="_1809601953" r:id="rId183"/>
              </w:object>
            </w:r>
            <w:r w:rsidR="00722101" w:rsidRPr="00CE5205">
              <w:rPr>
                <w:szCs w:val="22"/>
              </w:rPr>
              <w:t xml:space="preserve"> be a polynomial of degree 3 such that </w:t>
            </w:r>
            <w:r w:rsidR="00722101" w:rsidRPr="00CE5205">
              <w:rPr>
                <w:position w:val="-22"/>
                <w:szCs w:val="22"/>
              </w:rPr>
              <w:object w:dxaOrig="1020" w:dyaOrig="580" w14:anchorId="0E9B11C2">
                <v:shape id="_x0000_i1354" type="#_x0000_t75" style="width:50.7pt;height:28.8pt" o:ole="">
                  <v:imagedata r:id="rId184" o:title=""/>
                </v:shape>
                <o:OLEObject Type="Embed" ProgID="Equation.DSMT4" ShapeID="_x0000_i1354" DrawAspect="Content" ObjectID="_1809601954" r:id="rId185"/>
              </w:object>
            </w:r>
            <w:r w:rsidR="00722101" w:rsidRPr="00CE5205">
              <w:rPr>
                <w:szCs w:val="22"/>
              </w:rPr>
              <w:t xml:space="preserve"> for </w:t>
            </w:r>
            <w:r w:rsidR="00722101" w:rsidRPr="00CE5205">
              <w:rPr>
                <w:position w:val="-8"/>
                <w:szCs w:val="22"/>
              </w:rPr>
              <w:object w:dxaOrig="1060" w:dyaOrig="279" w14:anchorId="6E04F6B2">
                <v:shape id="_x0000_i1355" type="#_x0000_t75" style="width:50.7pt;height:14.4pt" o:ole="">
                  <v:imagedata r:id="rId186" o:title=""/>
                </v:shape>
                <o:OLEObject Type="Embed" ProgID="Equation.DSMT4" ShapeID="_x0000_i1355" DrawAspect="Content" ObjectID="_1809601955" r:id="rId187"/>
              </w:object>
            </w:r>
            <w:r w:rsidR="00722101" w:rsidRPr="00CE5205">
              <w:rPr>
                <w:szCs w:val="22"/>
              </w:rPr>
              <w:t xml:space="preserve">. Then the value of </w:t>
            </w:r>
            <w:r w:rsidR="00722101" w:rsidRPr="00CE5205">
              <w:rPr>
                <w:position w:val="-6"/>
                <w:szCs w:val="22"/>
              </w:rPr>
              <w:object w:dxaOrig="680" w:dyaOrig="260" w14:anchorId="4F7905D8">
                <v:shape id="_x0000_i1356" type="#_x0000_t75" style="width:36.3pt;height:14.4pt" o:ole="">
                  <v:imagedata r:id="rId188" o:title=""/>
                </v:shape>
                <o:OLEObject Type="Embed" ProgID="Equation.DSMT4" ShapeID="_x0000_i1356" DrawAspect="Content" ObjectID="_1809601956" r:id="rId189"/>
              </w:object>
            </w:r>
            <w:r w:rsidR="00722101" w:rsidRPr="00CE5205">
              <w:rPr>
                <w:szCs w:val="22"/>
              </w:rPr>
              <w:t xml:space="preserve"> </w:t>
            </w:r>
            <w:r w:rsidR="00722101" w:rsidRPr="00CE5205">
              <w:rPr>
                <w:position w:val="-12"/>
                <w:szCs w:val="22"/>
              </w:rPr>
              <w:object w:dxaOrig="560" w:dyaOrig="360" w14:anchorId="70E220FC">
                <v:shape id="_x0000_i1357" type="#_x0000_t75" style="width:28.8pt;height:21.9pt" o:ole="">
                  <v:imagedata r:id="rId190" o:title=""/>
                </v:shape>
                <o:OLEObject Type="Embed" ProgID="Equation.DSMT4" ShapeID="_x0000_i1357" DrawAspect="Content" ObjectID="_1809601957" r:id="rId191"/>
              </w:object>
            </w:r>
            <w:r w:rsidR="00722101" w:rsidRPr="00CE5205">
              <w:rPr>
                <w:szCs w:val="22"/>
              </w:rPr>
              <w:t xml:space="preserve"> is equal to.</w:t>
            </w:r>
          </w:p>
        </w:tc>
      </w:tr>
      <w:tr w:rsidR="008F24F7" w14:paraId="69B35FB0" w14:textId="77777777" w:rsidTr="00784E68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A8FBFA0" w14:textId="77777777" w:rsidR="008F24F7" w:rsidRDefault="008F24F7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7B72FD9" w14:textId="77777777" w:rsidR="008F24F7" w:rsidRDefault="008F24F7" w:rsidP="00784E68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F24F7" w14:paraId="40B5A34C" w14:textId="77777777" w:rsidTr="00784E68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16AC432" w14:textId="77777777" w:rsidR="008F24F7" w:rsidRDefault="008F24F7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7F5832A" w14:textId="77777777" w:rsidR="008F24F7" w:rsidRDefault="008F24F7" w:rsidP="00784E68">
            <w:pPr>
              <w:spacing w:before="25" w:after="20"/>
              <w:jc w:val="both"/>
            </w:pPr>
          </w:p>
        </w:tc>
      </w:tr>
      <w:tr w:rsidR="008F24F7" w14:paraId="059CBCFA" w14:textId="77777777" w:rsidTr="00784E68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3466790" w14:textId="77777777" w:rsidR="008F24F7" w:rsidRDefault="008F24F7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EFFC7B2" w14:textId="77777777" w:rsidR="008F24F7" w:rsidRDefault="008F24F7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teger</w:t>
            </w:r>
          </w:p>
        </w:tc>
      </w:tr>
      <w:tr w:rsidR="008F24F7" w14:paraId="278F4390" w14:textId="77777777" w:rsidTr="00784E68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90A76F8" w14:textId="77777777" w:rsidR="008F24F7" w:rsidRDefault="008F24F7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182F21E" w14:textId="77777777" w:rsidR="008F24F7" w:rsidRDefault="008F24F7" w:rsidP="00784E68"/>
        </w:tc>
      </w:tr>
      <w:tr w:rsidR="008F24F7" w14:paraId="0A2BA387" w14:textId="77777777" w:rsidTr="00784E68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E1FBCE9" w14:textId="77777777" w:rsidR="008F24F7" w:rsidRDefault="008F24F7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29F0910" w14:textId="77777777" w:rsidR="008F24F7" w:rsidRDefault="008F24F7" w:rsidP="00784E68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8F24F7" w14:paraId="011F5E68" w14:textId="77777777" w:rsidTr="00784E68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72D170F" w14:textId="77777777" w:rsidR="008F24F7" w:rsidRDefault="008F24F7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7DA69F3" w14:textId="77777777" w:rsidR="008F24F7" w:rsidRDefault="008F24F7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3</w:t>
            </w:r>
          </w:p>
        </w:tc>
      </w:tr>
      <w:tr w:rsidR="008F24F7" w14:paraId="1A02F7B2" w14:textId="77777777" w:rsidTr="00784E68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B756811" w14:textId="77777777" w:rsidR="008F24F7" w:rsidRDefault="008F24F7" w:rsidP="00784E68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2261510" w14:textId="77777777" w:rsidR="008F24F7" w:rsidRDefault="008F24F7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</w:t>
            </w:r>
          </w:p>
        </w:tc>
      </w:tr>
      <w:tr w:rsidR="008F24F7" w14:paraId="02B0A23D" w14:textId="77777777" w:rsidTr="00784E68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EE5209B" w14:textId="77777777" w:rsidR="008F24F7" w:rsidRDefault="008F24F7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720DC4F" w14:textId="7F135DB9" w:rsidR="008F24F7" w:rsidRDefault="00722101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26</w:t>
            </w:r>
          </w:p>
        </w:tc>
      </w:tr>
    </w:tbl>
    <w:p w14:paraId="4D4CA1FA" w14:textId="210C2A6B" w:rsidR="004E3530" w:rsidRDefault="004E3530" w:rsidP="008F24F7"/>
    <w:p w14:paraId="6AC41D24" w14:textId="77777777" w:rsidR="004E3530" w:rsidRDefault="004E3530">
      <w:r>
        <w:br w:type="page"/>
      </w:r>
    </w:p>
    <w:p w14:paraId="0D4B691D" w14:textId="25995E8D" w:rsidR="004E3530" w:rsidRDefault="004E3530" w:rsidP="008F24F7"/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4E3530" w14:paraId="3AF9A5C4" w14:textId="77777777" w:rsidTr="00784E68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E786C47" w14:textId="77777777" w:rsidR="004E3530" w:rsidRDefault="004E3530" w:rsidP="00784E68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ubject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CDED0B5" w14:textId="2E710D1A" w:rsidR="004E3530" w:rsidRPr="00954553" w:rsidRDefault="004E3530" w:rsidP="00784E68">
            <w:pPr>
              <w:spacing w:before="20" w:after="10"/>
              <w:jc w:val="both"/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</w:pPr>
            <w:proofErr w:type="spellStart"/>
            <w:r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  <w:t>Maths</w:t>
            </w:r>
            <w:proofErr w:type="spellEnd"/>
          </w:p>
        </w:tc>
      </w:tr>
      <w:tr w:rsidR="004E3530" w14:paraId="3191F2C9" w14:textId="77777777" w:rsidTr="00784E68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6592D58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AF26ED0" w14:textId="2171B61A" w:rsidR="004E3530" w:rsidRPr="007315BF" w:rsidRDefault="004E3530" w:rsidP="004E3530">
            <w:pPr>
              <w:tabs>
                <w:tab w:val="left" w:pos="3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93" w:hanging="720"/>
              <w:jc w:val="both"/>
            </w:pPr>
            <w:r>
              <w:tab/>
            </w:r>
            <w:r w:rsidR="00722101" w:rsidRPr="00CE5205">
              <w:rPr>
                <w:szCs w:val="22"/>
              </w:rPr>
              <w:t xml:space="preserve">For </w:t>
            </w:r>
            <w:r w:rsidR="00722101" w:rsidRPr="00CE5205">
              <w:rPr>
                <w:position w:val="-10"/>
                <w:szCs w:val="22"/>
              </w:rPr>
              <w:object w:dxaOrig="740" w:dyaOrig="300" w14:anchorId="23557507">
                <v:shape id="_x0000_i1363" type="#_x0000_t75" style="width:36.3pt;height:14.4pt" o:ole="">
                  <v:imagedata r:id="rId192" o:title=""/>
                </v:shape>
                <o:OLEObject Type="Embed" ProgID="Equation.DSMT4" ShapeID="_x0000_i1363" DrawAspect="Content" ObjectID="_1809601958" r:id="rId193"/>
              </w:object>
            </w:r>
            <w:r w:rsidR="00722101" w:rsidRPr="00CE5205">
              <w:rPr>
                <w:szCs w:val="22"/>
              </w:rPr>
              <w:t xml:space="preserve">, consider the real valued function </w:t>
            </w:r>
            <w:r w:rsidR="00722101" w:rsidRPr="00CE5205">
              <w:rPr>
                <w:position w:val="-12"/>
                <w:szCs w:val="22"/>
              </w:rPr>
              <w:object w:dxaOrig="1380" w:dyaOrig="400" w14:anchorId="207754E1">
                <v:shape id="_x0000_i1364" type="#_x0000_t75" style="width:1in;height:21.9pt" o:ole="">
                  <v:imagedata r:id="rId194" o:title=""/>
                </v:shape>
                <o:OLEObject Type="Embed" ProgID="Equation.DSMT4" ShapeID="_x0000_i1364" DrawAspect="Content" ObjectID="_1809601959" r:id="rId195"/>
              </w:object>
            </w:r>
            <w:r w:rsidR="00722101" w:rsidRPr="00CE5205">
              <w:rPr>
                <w:szCs w:val="22"/>
              </w:rPr>
              <w:t xml:space="preserve"> </w:t>
            </w:r>
            <w:r w:rsidR="00722101" w:rsidRPr="00CE5205">
              <w:rPr>
                <w:position w:val="-10"/>
                <w:szCs w:val="22"/>
              </w:rPr>
              <w:object w:dxaOrig="880" w:dyaOrig="300" w14:anchorId="1CFFEC38">
                <v:shape id="_x0000_i1365" type="#_x0000_t75" style="width:43.2pt;height:14.4pt" o:ole="">
                  <v:imagedata r:id="rId196" o:title=""/>
                </v:shape>
                <o:OLEObject Type="Embed" ProgID="Equation.DSMT4" ShapeID="_x0000_i1365" DrawAspect="Content" ObjectID="_1809601960" r:id="rId197"/>
              </w:object>
            </w:r>
            <w:r w:rsidR="00722101" w:rsidRPr="00CE5205">
              <w:rPr>
                <w:szCs w:val="22"/>
              </w:rPr>
              <w:t xml:space="preserve"> and </w:t>
            </w:r>
            <w:r w:rsidR="00722101" w:rsidRPr="00CE5205">
              <w:rPr>
                <w:position w:val="-10"/>
                <w:szCs w:val="22"/>
              </w:rPr>
              <w:object w:dxaOrig="520" w:dyaOrig="300" w14:anchorId="2115E7D4">
                <v:shape id="_x0000_i1366" type="#_x0000_t75" style="width:28.8pt;height:14.4pt" o:ole="">
                  <v:imagedata r:id="rId198" o:title=""/>
                </v:shape>
                <o:OLEObject Type="Embed" ProgID="Equation.DSMT4" ShapeID="_x0000_i1366" DrawAspect="Content" ObjectID="_1809601961" r:id="rId199"/>
              </w:object>
            </w:r>
            <w:r w:rsidR="00722101" w:rsidRPr="00CE5205">
              <w:rPr>
                <w:szCs w:val="22"/>
              </w:rPr>
              <w:t xml:space="preserve">. Let </w:t>
            </w:r>
            <w:r w:rsidR="00722101" w:rsidRPr="00CE5205">
              <w:rPr>
                <w:position w:val="-10"/>
                <w:szCs w:val="22"/>
              </w:rPr>
              <w:object w:dxaOrig="820" w:dyaOrig="320" w14:anchorId="606B6E6E">
                <v:shape id="_x0000_i1367" type="#_x0000_t75" style="width:43.2pt;height:14.4pt" o:ole="">
                  <v:imagedata r:id="rId200" o:title=""/>
                </v:shape>
                <o:OLEObject Type="Embed" ProgID="Equation.DSMT4" ShapeID="_x0000_i1367" DrawAspect="Content" ObjectID="_1809601962" r:id="rId201"/>
              </w:object>
            </w:r>
            <w:r w:rsidR="00722101" w:rsidRPr="00CE5205">
              <w:rPr>
                <w:szCs w:val="22"/>
              </w:rPr>
              <w:t xml:space="preserve"> and </w:t>
            </w:r>
            <w:r w:rsidR="00722101" w:rsidRPr="00CE5205">
              <w:rPr>
                <w:position w:val="-10"/>
                <w:szCs w:val="22"/>
              </w:rPr>
              <w:object w:dxaOrig="279" w:dyaOrig="320" w14:anchorId="14785791">
                <v:shape id="_x0000_i1368" type="#_x0000_t75" style="width:14.4pt;height:14.4pt" o:ole="">
                  <v:imagedata r:id="rId202" o:title=""/>
                </v:shape>
                <o:OLEObject Type="Embed" ProgID="Equation.DSMT4" ShapeID="_x0000_i1368" DrawAspect="Content" ObjectID="_1809601963" r:id="rId203"/>
              </w:object>
            </w:r>
            <w:r w:rsidR="00722101" w:rsidRPr="00CE5205">
              <w:rPr>
                <w:szCs w:val="22"/>
              </w:rPr>
              <w:t xml:space="preserve"> be in an arithmetic progression with mean </w:t>
            </w:r>
            <w:r w:rsidR="00722101" w:rsidRPr="00CE5205">
              <w:rPr>
                <w:position w:val="-10"/>
                <w:szCs w:val="22"/>
              </w:rPr>
              <w:object w:dxaOrig="180" w:dyaOrig="260" w14:anchorId="67C414D7">
                <v:shape id="_x0000_i1369" type="#_x0000_t75" style="width:7.5pt;height:14.4pt" o:ole="">
                  <v:imagedata r:id="rId204" o:title=""/>
                </v:shape>
                <o:OLEObject Type="Embed" ProgID="Equation.DSMT4" ShapeID="_x0000_i1369" DrawAspect="Content" ObjectID="_1809601964" r:id="rId205"/>
              </w:object>
            </w:r>
            <w:r w:rsidR="00722101" w:rsidRPr="00CE5205">
              <w:rPr>
                <w:szCs w:val="22"/>
              </w:rPr>
              <w:t xml:space="preserve"> and positive common difference. If </w:t>
            </w:r>
            <w:r w:rsidR="00722101" w:rsidRPr="00CE5205">
              <w:rPr>
                <w:position w:val="-14"/>
                <w:szCs w:val="22"/>
              </w:rPr>
              <w:object w:dxaOrig="1160" w:dyaOrig="400" w14:anchorId="68605AAA">
                <v:shape id="_x0000_i1370" type="#_x0000_t75" style="width:57.6pt;height:21.9pt" o:ole="">
                  <v:imagedata r:id="rId206" o:title=""/>
                </v:shape>
                <o:OLEObject Type="Embed" ProgID="Equation.DSMT4" ShapeID="_x0000_i1370" DrawAspect="Content" ObjectID="_1809601965" r:id="rId207"/>
              </w:object>
            </w:r>
            <w:r w:rsidR="00722101" w:rsidRPr="00CE5205">
              <w:rPr>
                <w:szCs w:val="22"/>
              </w:rPr>
              <w:t xml:space="preserve"> for all </w:t>
            </w:r>
            <w:r w:rsidR="00722101" w:rsidRPr="00CE5205">
              <w:rPr>
                <w:position w:val="-8"/>
                <w:szCs w:val="22"/>
              </w:rPr>
              <w:object w:dxaOrig="980" w:dyaOrig="279" w14:anchorId="53830E70">
                <v:shape id="_x0000_i1371" type="#_x0000_t75" style="width:50.7pt;height:14.4pt" o:ole="">
                  <v:imagedata r:id="rId208" o:title=""/>
                </v:shape>
                <o:OLEObject Type="Embed" ProgID="Equation.DSMT4" ShapeID="_x0000_i1371" DrawAspect="Content" ObjectID="_1809601966" r:id="rId209"/>
              </w:object>
            </w:r>
            <w:r w:rsidR="00722101" w:rsidRPr="00CE5205">
              <w:rPr>
                <w:szCs w:val="22"/>
              </w:rPr>
              <w:t xml:space="preserve">, then the absolute difference between the roots of </w:t>
            </w:r>
            <w:r w:rsidR="00722101" w:rsidRPr="00CE5205">
              <w:rPr>
                <w:position w:val="-12"/>
                <w:szCs w:val="22"/>
              </w:rPr>
              <w:object w:dxaOrig="820" w:dyaOrig="360" w14:anchorId="65CDC0FE">
                <v:shape id="_x0000_i1372" type="#_x0000_t75" style="width:43.2pt;height:21.9pt" o:ole="">
                  <v:imagedata r:id="rId210" o:title=""/>
                </v:shape>
                <o:OLEObject Type="Embed" ProgID="Equation.DSMT4" ShapeID="_x0000_i1372" DrawAspect="Content" ObjectID="_1809601967" r:id="rId211"/>
              </w:object>
            </w:r>
            <w:r w:rsidR="00722101" w:rsidRPr="00CE5205">
              <w:rPr>
                <w:szCs w:val="22"/>
              </w:rPr>
              <w:t xml:space="preserve"> is:</w:t>
            </w:r>
          </w:p>
        </w:tc>
      </w:tr>
      <w:tr w:rsidR="004E3530" w14:paraId="690C954B" w14:textId="77777777" w:rsidTr="00784E68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71BDEF6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3456A52" w14:textId="77777777" w:rsidR="004E3530" w:rsidRDefault="004E3530" w:rsidP="00784E68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4E3530" w14:paraId="0588F38C" w14:textId="77777777" w:rsidTr="00784E68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2C83F5B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733491E" w14:textId="77777777" w:rsidR="004E3530" w:rsidRDefault="004E3530" w:rsidP="00784E68">
            <w:pPr>
              <w:spacing w:before="25" w:after="20"/>
              <w:jc w:val="both"/>
            </w:pPr>
          </w:p>
        </w:tc>
      </w:tr>
      <w:tr w:rsidR="004E3530" w14:paraId="1A28373B" w14:textId="77777777" w:rsidTr="00784E68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1F3E7D8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5124D32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teger</w:t>
            </w:r>
          </w:p>
        </w:tc>
      </w:tr>
      <w:tr w:rsidR="004E3530" w14:paraId="3986D2DE" w14:textId="77777777" w:rsidTr="00784E68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3DB9187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96A9945" w14:textId="77777777" w:rsidR="004E3530" w:rsidRDefault="004E3530" w:rsidP="00784E68"/>
        </w:tc>
      </w:tr>
      <w:tr w:rsidR="004E3530" w14:paraId="79368C35" w14:textId="77777777" w:rsidTr="00784E68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4547095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66FC71E" w14:textId="77777777" w:rsidR="004E3530" w:rsidRDefault="004E3530" w:rsidP="00784E68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4E3530" w14:paraId="2956B6A0" w14:textId="77777777" w:rsidTr="00784E68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CADC3F1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142C399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3</w:t>
            </w:r>
          </w:p>
        </w:tc>
      </w:tr>
      <w:tr w:rsidR="004E3530" w14:paraId="797CB922" w14:textId="77777777" w:rsidTr="00784E68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EA8DD48" w14:textId="77777777" w:rsidR="004E3530" w:rsidRDefault="004E3530" w:rsidP="00784E68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F3E0619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</w:t>
            </w:r>
          </w:p>
        </w:tc>
      </w:tr>
      <w:tr w:rsidR="004E3530" w14:paraId="56B598A4" w14:textId="77777777" w:rsidTr="00784E68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0D73534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B20DC71" w14:textId="6B4FB526" w:rsidR="004E3530" w:rsidRDefault="00722101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8</w:t>
            </w:r>
          </w:p>
        </w:tc>
      </w:tr>
    </w:tbl>
    <w:p w14:paraId="07CCFE60" w14:textId="77777777" w:rsidR="004E3530" w:rsidRDefault="004E3530">
      <w:r>
        <w:br w:type="page"/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4E3530" w14:paraId="6995C79C" w14:textId="77777777" w:rsidTr="00784E68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FADB142" w14:textId="77777777" w:rsidR="004E3530" w:rsidRDefault="004E3530" w:rsidP="00784E68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Subject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575F71D" w14:textId="6700CFC7" w:rsidR="004E3530" w:rsidRPr="00954553" w:rsidRDefault="004E3530" w:rsidP="00784E68">
            <w:pPr>
              <w:spacing w:before="20" w:after="10"/>
              <w:jc w:val="both"/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</w:pPr>
            <w:proofErr w:type="spellStart"/>
            <w:r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  <w:t>maths</w:t>
            </w:r>
            <w:proofErr w:type="spellEnd"/>
          </w:p>
        </w:tc>
      </w:tr>
      <w:tr w:rsidR="004E3530" w14:paraId="65677E08" w14:textId="77777777" w:rsidTr="00784E68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2178EBA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594B819" w14:textId="7777510F" w:rsidR="004E3530" w:rsidRPr="007315BF" w:rsidRDefault="004E3530" w:rsidP="004E3530">
            <w:pPr>
              <w:tabs>
                <w:tab w:val="left" w:pos="3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93" w:hanging="720"/>
              <w:jc w:val="both"/>
            </w:pPr>
            <w:r w:rsidRPr="00BB56BE">
              <w:rPr>
                <w:b/>
                <w:szCs w:val="22"/>
              </w:rPr>
              <w:tab/>
            </w:r>
            <w:r w:rsidR="00722101" w:rsidRPr="00D633CE">
              <w:t xml:space="preserve">Let </w:t>
            </w:r>
            <w:r w:rsidR="00722101" w:rsidRPr="00D633CE">
              <w:rPr>
                <w:position w:val="-12"/>
              </w:rPr>
              <w:object w:dxaOrig="300" w:dyaOrig="360" w14:anchorId="60A52E67">
                <v:shape id="_x0000_i1384" type="#_x0000_t75" style="width:16.15pt;height:18.45pt" o:ole="">
                  <v:imagedata r:id="rId212" o:title=""/>
                </v:shape>
                <o:OLEObject Type="Embed" ProgID="Equation.DSMT4" ShapeID="_x0000_i1384" DrawAspect="Content" ObjectID="_1809601968" r:id="rId213"/>
              </w:object>
            </w:r>
            <w:r w:rsidR="00722101" w:rsidRPr="00D633CE">
              <w:t xml:space="preserve"> denote the greatest integer less than or equal to </w:t>
            </w:r>
            <w:r w:rsidR="00722101" w:rsidRPr="00D633CE">
              <w:rPr>
                <w:position w:val="-6"/>
              </w:rPr>
              <w:object w:dxaOrig="160" w:dyaOrig="240" w14:anchorId="3BF20EC5">
                <v:shape id="_x0000_i1385" type="#_x0000_t75" style="width:7.5pt;height:10.95pt" o:ole="">
                  <v:imagedata r:id="rId214" o:title=""/>
                </v:shape>
                <o:OLEObject Type="Embed" ProgID="Equation.DSMT4" ShapeID="_x0000_i1385" DrawAspect="Content" ObjectID="_1809601969" r:id="rId215"/>
              </w:object>
            </w:r>
            <w:r w:rsidR="00722101" w:rsidRPr="00D633CE">
              <w:t xml:space="preserve">. Then the value of </w:t>
            </w:r>
            <w:r w:rsidR="00722101" w:rsidRPr="00D633CE">
              <w:rPr>
                <w:position w:val="-14"/>
              </w:rPr>
              <w:object w:dxaOrig="1359" w:dyaOrig="400" w14:anchorId="502D5DE1">
                <v:shape id="_x0000_i1386" type="#_x0000_t75" style="width:67.95pt;height:19.6pt" o:ole="">
                  <v:imagedata r:id="rId216" o:title=""/>
                </v:shape>
                <o:OLEObject Type="Embed" ProgID="Equation.DSMT4" ShapeID="_x0000_i1386" DrawAspect="Content" ObjectID="_1809601970" r:id="rId217"/>
              </w:object>
            </w:r>
            <w:r w:rsidR="00722101" w:rsidRPr="00D633CE">
              <w:t xml:space="preserve"> is _____.</w:t>
            </w:r>
          </w:p>
        </w:tc>
      </w:tr>
      <w:tr w:rsidR="004E3530" w14:paraId="61A67779" w14:textId="77777777" w:rsidTr="00784E68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E5AE8EC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0A694C8" w14:textId="77777777" w:rsidR="004E3530" w:rsidRDefault="004E3530" w:rsidP="00784E68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4E3530" w14:paraId="0D44B024" w14:textId="77777777" w:rsidTr="00784E68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A424D59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C9E3ADA" w14:textId="77777777" w:rsidR="004E3530" w:rsidRDefault="004E3530" w:rsidP="00784E68">
            <w:pPr>
              <w:spacing w:before="25" w:after="20"/>
              <w:jc w:val="both"/>
            </w:pPr>
          </w:p>
        </w:tc>
      </w:tr>
      <w:tr w:rsidR="004E3530" w14:paraId="4457FE7C" w14:textId="77777777" w:rsidTr="00784E68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F25FAC5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F12190F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teger</w:t>
            </w:r>
          </w:p>
        </w:tc>
      </w:tr>
      <w:tr w:rsidR="004E3530" w14:paraId="76DE11C1" w14:textId="77777777" w:rsidTr="00784E68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ECAB110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0F7A0BC" w14:textId="77777777" w:rsidR="004E3530" w:rsidRDefault="004E3530" w:rsidP="00784E68"/>
        </w:tc>
      </w:tr>
      <w:tr w:rsidR="004E3530" w14:paraId="4818DADF" w14:textId="77777777" w:rsidTr="00784E68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05C0190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4B4D33F" w14:textId="77777777" w:rsidR="004E3530" w:rsidRDefault="004E3530" w:rsidP="00784E68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4E3530" w14:paraId="41E5B664" w14:textId="77777777" w:rsidTr="00784E68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C9185AF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5C28142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3</w:t>
            </w:r>
          </w:p>
        </w:tc>
      </w:tr>
      <w:tr w:rsidR="004E3530" w14:paraId="12D93E32" w14:textId="77777777" w:rsidTr="00784E68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492E615" w14:textId="77777777" w:rsidR="004E3530" w:rsidRDefault="004E3530" w:rsidP="00784E68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2917F9B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</w:t>
            </w:r>
          </w:p>
        </w:tc>
      </w:tr>
      <w:tr w:rsidR="004E3530" w14:paraId="59D87267" w14:textId="77777777" w:rsidTr="00784E68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333B252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14CC96E" w14:textId="03E7670B" w:rsidR="004E3530" w:rsidRDefault="00722101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</w:t>
            </w:r>
          </w:p>
        </w:tc>
      </w:tr>
    </w:tbl>
    <w:p w14:paraId="68F1F6E3" w14:textId="482E5308" w:rsidR="004E3530" w:rsidRDefault="004E3530" w:rsidP="008F24F7"/>
    <w:p w14:paraId="343438FE" w14:textId="77777777" w:rsidR="004E3530" w:rsidRDefault="004E3530">
      <w:r>
        <w:br w:type="page"/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4E3530" w14:paraId="2034D97A" w14:textId="77777777" w:rsidTr="00784E68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FA9B368" w14:textId="77777777" w:rsidR="004E3530" w:rsidRDefault="004E3530" w:rsidP="00784E68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Subject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C547C65" w14:textId="254D53C8" w:rsidR="004E3530" w:rsidRPr="00954553" w:rsidRDefault="004E3530" w:rsidP="00784E68">
            <w:pPr>
              <w:spacing w:before="20" w:after="10"/>
              <w:jc w:val="both"/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</w:pPr>
            <w:proofErr w:type="spellStart"/>
            <w:r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  <w:t>Maths</w:t>
            </w:r>
            <w:proofErr w:type="spellEnd"/>
          </w:p>
        </w:tc>
      </w:tr>
      <w:tr w:rsidR="004E3530" w14:paraId="5A4C99AA" w14:textId="77777777" w:rsidTr="00784E68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687EC4C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47EAA01" w14:textId="15F608DF" w:rsidR="004E3530" w:rsidRPr="007315BF" w:rsidRDefault="00722101" w:rsidP="00722101">
            <w:pPr>
              <w:tabs>
                <w:tab w:val="left" w:pos="99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99" w:hanging="99"/>
              <w:jc w:val="both"/>
            </w:pPr>
            <w:r>
              <w:tab/>
            </w:r>
            <w:r w:rsidRPr="00D633CE">
              <w:t xml:space="preserve">Let </w:t>
            </w:r>
            <w:r w:rsidRPr="00D633CE">
              <w:rPr>
                <w:position w:val="-12"/>
              </w:rPr>
              <w:object w:dxaOrig="380" w:dyaOrig="360" w14:anchorId="6CD6CFBD">
                <v:shape id="_x0000_i1394" type="#_x0000_t75" style="width:18.45pt;height:18.45pt" o:ole="">
                  <v:imagedata r:id="rId218" o:title=""/>
                </v:shape>
                <o:OLEObject Type="Embed" ProgID="Equation.DSMT4" ShapeID="_x0000_i1394" DrawAspect="Content" ObjectID="_1809601971" r:id="rId219"/>
              </w:object>
            </w:r>
            <w:r w:rsidRPr="00D633CE">
              <w:t xml:space="preserve"> and </w:t>
            </w:r>
            <w:r w:rsidRPr="00D633CE">
              <w:rPr>
                <w:position w:val="-12"/>
              </w:rPr>
              <w:object w:dxaOrig="340" w:dyaOrig="360" w14:anchorId="07EC6E6A">
                <v:shape id="_x0000_i1395" type="#_x0000_t75" style="width:18.45pt;height:18.45pt" o:ole="">
                  <v:imagedata r:id="rId220" o:title=""/>
                </v:shape>
                <o:OLEObject Type="Embed" ProgID="Equation.DSMT4" ShapeID="_x0000_i1395" DrawAspect="Content" ObjectID="_1809601972" r:id="rId221"/>
              </w:object>
            </w:r>
            <w:r w:rsidRPr="00D633CE">
              <w:t xml:space="preserve"> denote the fractional part of x and the greatest integer </w:t>
            </w:r>
            <w:r w:rsidRPr="00D633CE">
              <w:rPr>
                <w:position w:val="-4"/>
              </w:rPr>
              <w:object w:dxaOrig="360" w:dyaOrig="220" w14:anchorId="14548997">
                <v:shape id="_x0000_i1396" type="#_x0000_t75" style="width:18.45pt;height:10.35pt" o:ole="">
                  <v:imagedata r:id="rId222" o:title=""/>
                </v:shape>
                <o:OLEObject Type="Embed" ProgID="Equation.DSMT4" ShapeID="_x0000_i1396" DrawAspect="Content" ObjectID="_1809601973" r:id="rId223"/>
              </w:object>
            </w:r>
            <w:r w:rsidRPr="00D633CE">
              <w:t xml:space="preserve"> respectively of a real number </w:t>
            </w:r>
            <w:r w:rsidRPr="00D633CE">
              <w:rPr>
                <w:position w:val="-4"/>
              </w:rPr>
              <w:object w:dxaOrig="200" w:dyaOrig="180" w14:anchorId="0A2F185C">
                <v:shape id="_x0000_i1397" type="#_x0000_t75" style="width:10.35pt;height:9.8pt" o:ole="">
                  <v:imagedata r:id="rId224" o:title=""/>
                </v:shape>
                <o:OLEObject Type="Embed" ProgID="Equation.DSMT4" ShapeID="_x0000_i1397" DrawAspect="Content" ObjectID="_1809601974" r:id="rId225"/>
              </w:object>
            </w:r>
            <w:r w:rsidRPr="00D633CE">
              <w:t xml:space="preserve">. If </w:t>
            </w:r>
            <w:r w:rsidRPr="00D633CE">
              <w:rPr>
                <w:position w:val="-12"/>
              </w:rPr>
              <w:object w:dxaOrig="1560" w:dyaOrig="360" w14:anchorId="4BC6453B">
                <v:shape id="_x0000_i1398" type="#_x0000_t75" style="width:78.35pt;height:18.45pt" o:ole="">
                  <v:imagedata r:id="rId226" o:title=""/>
                </v:shape>
                <o:OLEObject Type="Embed" ProgID="Equation.DSMT4" ShapeID="_x0000_i1398" DrawAspect="Content" ObjectID="_1809601975" r:id="rId227"/>
              </w:object>
            </w:r>
            <w:r w:rsidRPr="00D633CE">
              <w:t xml:space="preserve"> and </w:t>
            </w:r>
            <w:r w:rsidRPr="00D633CE">
              <w:rPr>
                <w:position w:val="-16"/>
              </w:rPr>
              <w:object w:dxaOrig="2220" w:dyaOrig="420" w14:anchorId="105AD109">
                <v:shape id="_x0000_i1399" type="#_x0000_t75" style="width:112.9pt;height:21.9pt" o:ole="">
                  <v:imagedata r:id="rId228" o:title=""/>
                </v:shape>
                <o:OLEObject Type="Embed" ProgID="Equation.DSMT4" ShapeID="_x0000_i1399" DrawAspect="Content" ObjectID="_1809601976" r:id="rId229"/>
              </w:object>
            </w:r>
            <w:r w:rsidRPr="00D633CE">
              <w:t xml:space="preserve"> are three consecutive terms of a G.P., then </w:t>
            </w:r>
            <w:r w:rsidRPr="00D633CE">
              <w:rPr>
                <w:position w:val="-4"/>
              </w:rPr>
              <w:object w:dxaOrig="200" w:dyaOrig="200" w14:anchorId="07120FA1">
                <v:shape id="_x0000_i1400" type="#_x0000_t75" style="width:10.35pt;height:10.35pt" o:ole="">
                  <v:imagedata r:id="rId230" o:title=""/>
                </v:shape>
                <o:OLEObject Type="Embed" ProgID="Equation.DSMT4" ShapeID="_x0000_i1400" DrawAspect="Content" ObjectID="_1809601977" r:id="rId231"/>
              </w:object>
            </w:r>
            <w:r w:rsidRPr="00D633CE">
              <w:t xml:space="preserve"> is equal to ____.</w:t>
            </w:r>
          </w:p>
        </w:tc>
      </w:tr>
      <w:tr w:rsidR="004E3530" w14:paraId="19FC28EC" w14:textId="77777777" w:rsidTr="00784E68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7AFFC87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577A4DA" w14:textId="77777777" w:rsidR="004E3530" w:rsidRDefault="004E3530" w:rsidP="00784E68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4E3530" w14:paraId="15462BD7" w14:textId="77777777" w:rsidTr="00784E68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9BAA485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8468AC4" w14:textId="77777777" w:rsidR="004E3530" w:rsidRDefault="004E3530" w:rsidP="00784E68">
            <w:pPr>
              <w:spacing w:before="25" w:after="20"/>
              <w:jc w:val="both"/>
            </w:pPr>
          </w:p>
        </w:tc>
      </w:tr>
      <w:tr w:rsidR="004E3530" w14:paraId="27F13B13" w14:textId="77777777" w:rsidTr="00784E68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00C9825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E359065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teger</w:t>
            </w:r>
          </w:p>
        </w:tc>
      </w:tr>
      <w:tr w:rsidR="004E3530" w14:paraId="1550FB04" w14:textId="77777777" w:rsidTr="00784E68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C740D35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B2BAB22" w14:textId="77777777" w:rsidR="004E3530" w:rsidRDefault="004E3530" w:rsidP="00784E68"/>
        </w:tc>
      </w:tr>
      <w:tr w:rsidR="004E3530" w14:paraId="3D571D8A" w14:textId="77777777" w:rsidTr="00784E68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EBA7CC0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350C9B6" w14:textId="77777777" w:rsidR="004E3530" w:rsidRDefault="004E3530" w:rsidP="00784E68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4E3530" w14:paraId="492C5850" w14:textId="77777777" w:rsidTr="00784E68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215097A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C197F11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3</w:t>
            </w:r>
          </w:p>
        </w:tc>
      </w:tr>
      <w:tr w:rsidR="004E3530" w14:paraId="4D9F64E1" w14:textId="77777777" w:rsidTr="00784E68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544C430" w14:textId="77777777" w:rsidR="004E3530" w:rsidRDefault="004E3530" w:rsidP="00784E68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A273815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</w:t>
            </w:r>
          </w:p>
        </w:tc>
      </w:tr>
      <w:tr w:rsidR="004E3530" w14:paraId="3970992C" w14:textId="77777777" w:rsidTr="00784E68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6EDF143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14D9C44" w14:textId="715AC5B6" w:rsidR="004E3530" w:rsidRDefault="00722101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21</w:t>
            </w:r>
          </w:p>
        </w:tc>
      </w:tr>
    </w:tbl>
    <w:p w14:paraId="70E2CF0E" w14:textId="24EA6487" w:rsidR="004E3530" w:rsidRDefault="004E3530" w:rsidP="008F24F7"/>
    <w:p w14:paraId="4F1F4A76" w14:textId="77777777" w:rsidR="004E3530" w:rsidRDefault="004E3530">
      <w:r>
        <w:br w:type="page"/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4E3530" w14:paraId="6FB394D4" w14:textId="77777777" w:rsidTr="00784E68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FB0F6DD" w14:textId="77777777" w:rsidR="004E3530" w:rsidRDefault="004E3530" w:rsidP="00784E68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Subject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2FB59DF" w14:textId="5F6D4E2A" w:rsidR="004E3530" w:rsidRPr="00954553" w:rsidRDefault="00895094" w:rsidP="00784E68">
            <w:pPr>
              <w:spacing w:before="20" w:after="10"/>
              <w:jc w:val="both"/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</w:pPr>
            <w:proofErr w:type="spellStart"/>
            <w:r>
              <w:rPr>
                <w:rFonts w:ascii="Calibri" w:eastAsia="Calibri" w:hAnsi="Calibri" w:cs="Calibri"/>
                <w:sz w:val="24"/>
                <w:szCs w:val="24"/>
                <w:u w:color="000000"/>
                <w:bdr w:val="nil"/>
              </w:rPr>
              <w:t>Maths</w:t>
            </w:r>
            <w:proofErr w:type="spellEnd"/>
          </w:p>
        </w:tc>
      </w:tr>
      <w:tr w:rsidR="004E3530" w14:paraId="2852495F" w14:textId="77777777" w:rsidTr="00784E68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7617A88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F49ABD7" w14:textId="1E25C1A0" w:rsidR="004E3530" w:rsidRPr="007315BF" w:rsidRDefault="00722101" w:rsidP="00784E68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6D494C">
              <w:rPr>
                <w:position w:val="-22"/>
              </w:rPr>
              <w:object w:dxaOrig="1540" w:dyaOrig="600" w14:anchorId="4FD449F3">
                <v:shape id="_x0000_i1408" type="#_x0000_t75" style="width:77.75pt;height:29.95pt" o:ole="">
                  <v:imagedata r:id="rId232" o:title=""/>
                </v:shape>
                <o:OLEObject Type="Embed" ProgID="Equation.DSMT4" ShapeID="_x0000_i1408" DrawAspect="Content" ObjectID="_1809601978" r:id="rId233"/>
              </w:object>
            </w:r>
            <w:r w:rsidRPr="006D494C">
              <w:t xml:space="preserve"> is equal to _______.</w:t>
            </w:r>
          </w:p>
        </w:tc>
      </w:tr>
      <w:tr w:rsidR="004E3530" w14:paraId="38A96281" w14:textId="77777777" w:rsidTr="00784E68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7D59B6C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8B87D3D" w14:textId="77777777" w:rsidR="004E3530" w:rsidRDefault="004E3530" w:rsidP="00784E68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4E3530" w14:paraId="6911726F" w14:textId="77777777" w:rsidTr="00784E68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534C46E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4609A6F" w14:textId="77777777" w:rsidR="004E3530" w:rsidRDefault="004E3530" w:rsidP="00784E68">
            <w:pPr>
              <w:spacing w:before="25" w:after="20"/>
              <w:jc w:val="both"/>
            </w:pPr>
          </w:p>
        </w:tc>
      </w:tr>
      <w:tr w:rsidR="004E3530" w14:paraId="02310DFB" w14:textId="77777777" w:rsidTr="00784E68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D5FEB8E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3DCA19E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teger</w:t>
            </w:r>
          </w:p>
        </w:tc>
      </w:tr>
      <w:tr w:rsidR="004E3530" w14:paraId="3379CA28" w14:textId="77777777" w:rsidTr="00784E68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EF21905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8B6AF8F" w14:textId="77777777" w:rsidR="004E3530" w:rsidRDefault="004E3530" w:rsidP="00784E68"/>
        </w:tc>
      </w:tr>
      <w:tr w:rsidR="004E3530" w14:paraId="7ACCC487" w14:textId="77777777" w:rsidTr="00784E68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24D25C3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4AEA3C0" w14:textId="77777777" w:rsidR="004E3530" w:rsidRDefault="004E3530" w:rsidP="00784E68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4E3530" w14:paraId="1B73C38E" w14:textId="77777777" w:rsidTr="00784E68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C9C6FB3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875D4DC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3</w:t>
            </w:r>
          </w:p>
        </w:tc>
      </w:tr>
      <w:tr w:rsidR="004E3530" w14:paraId="10B99F24" w14:textId="77777777" w:rsidTr="00784E68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321EAF0" w14:textId="77777777" w:rsidR="004E3530" w:rsidRDefault="004E3530" w:rsidP="00784E68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correct Mark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73ED68D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</w:t>
            </w:r>
          </w:p>
        </w:tc>
      </w:tr>
      <w:tr w:rsidR="004E3530" w14:paraId="156DF2C2" w14:textId="77777777" w:rsidTr="00784E68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C1AD93B" w14:textId="77777777" w:rsidR="004E3530" w:rsidRDefault="004E3530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D0C8C44" w14:textId="76DB3E5C" w:rsidR="004E3530" w:rsidRDefault="00722101" w:rsidP="00784E68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36</w:t>
            </w:r>
          </w:p>
        </w:tc>
      </w:tr>
    </w:tbl>
    <w:p w14:paraId="5AC7252F" w14:textId="77777777" w:rsidR="008F24F7" w:rsidRDefault="008F24F7" w:rsidP="008F24F7"/>
    <w:p w14:paraId="0FEEC6EC" w14:textId="23CB7D87" w:rsidR="008F24F7" w:rsidRDefault="00FA4EA3" w:rsidP="008F24F7">
      <w:r>
        <w:t>ss</w:t>
      </w:r>
    </w:p>
    <w:p w14:paraId="565200B5" w14:textId="77777777" w:rsidR="008F24F7" w:rsidRDefault="008F24F7" w:rsidP="008F24F7"/>
    <w:p w14:paraId="22F209B4" w14:textId="77777777" w:rsidR="008F24F7" w:rsidRDefault="008F24F7" w:rsidP="008F24F7"/>
    <w:p w14:paraId="086E331E" w14:textId="77777777" w:rsidR="00A23129" w:rsidRDefault="00A23129" w:rsidP="00AB02C7"/>
    <w:p w14:paraId="054F656A" w14:textId="77777777" w:rsidR="00A23129" w:rsidRDefault="00A23129" w:rsidP="00AB02C7"/>
    <w:p w14:paraId="5404E0F6" w14:textId="77777777" w:rsidR="00A23129" w:rsidRDefault="00A23129" w:rsidP="00AB02C7"/>
    <w:sectPr w:rsidR="00A2312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Kruti Dev 010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Roboto">
    <w:charset w:val="00"/>
    <w:family w:val="auto"/>
    <w:pitch w:val="variable"/>
    <w:sig w:usb0="E0000AFF" w:usb1="5000217F" w:usb2="00000021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560E5"/>
    <w:rsid w:val="00000401"/>
    <w:rsid w:val="00003482"/>
    <w:rsid w:val="0001497C"/>
    <w:rsid w:val="0001713F"/>
    <w:rsid w:val="000427EA"/>
    <w:rsid w:val="000450C1"/>
    <w:rsid w:val="0005026B"/>
    <w:rsid w:val="000707BB"/>
    <w:rsid w:val="000865BE"/>
    <w:rsid w:val="000B2130"/>
    <w:rsid w:val="000D131D"/>
    <w:rsid w:val="000F08EE"/>
    <w:rsid w:val="000F5A7B"/>
    <w:rsid w:val="0013093C"/>
    <w:rsid w:val="00140500"/>
    <w:rsid w:val="00141061"/>
    <w:rsid w:val="00166E11"/>
    <w:rsid w:val="001748D8"/>
    <w:rsid w:val="00180577"/>
    <w:rsid w:val="001929AB"/>
    <w:rsid w:val="001C07D2"/>
    <w:rsid w:val="001C3B92"/>
    <w:rsid w:val="001C4142"/>
    <w:rsid w:val="001C6CD9"/>
    <w:rsid w:val="001D64A2"/>
    <w:rsid w:val="001F335A"/>
    <w:rsid w:val="001F5487"/>
    <w:rsid w:val="00213169"/>
    <w:rsid w:val="00214DB7"/>
    <w:rsid w:val="00236DA5"/>
    <w:rsid w:val="002444F6"/>
    <w:rsid w:val="00256503"/>
    <w:rsid w:val="00260718"/>
    <w:rsid w:val="002639A6"/>
    <w:rsid w:val="00270E6F"/>
    <w:rsid w:val="002710DA"/>
    <w:rsid w:val="002A5A37"/>
    <w:rsid w:val="002A7D8E"/>
    <w:rsid w:val="002C6C82"/>
    <w:rsid w:val="002E1F3A"/>
    <w:rsid w:val="002F160F"/>
    <w:rsid w:val="002F1B45"/>
    <w:rsid w:val="002F3DC3"/>
    <w:rsid w:val="00315EF3"/>
    <w:rsid w:val="00355BAA"/>
    <w:rsid w:val="003629E1"/>
    <w:rsid w:val="0039457E"/>
    <w:rsid w:val="00396EA4"/>
    <w:rsid w:val="003A2C6B"/>
    <w:rsid w:val="003A7B9E"/>
    <w:rsid w:val="003D3DEA"/>
    <w:rsid w:val="003E1D14"/>
    <w:rsid w:val="003E3955"/>
    <w:rsid w:val="003E48A0"/>
    <w:rsid w:val="003E4C3D"/>
    <w:rsid w:val="003E53D7"/>
    <w:rsid w:val="003E794C"/>
    <w:rsid w:val="003F3C58"/>
    <w:rsid w:val="00412C31"/>
    <w:rsid w:val="00433DA0"/>
    <w:rsid w:val="004406F6"/>
    <w:rsid w:val="00450289"/>
    <w:rsid w:val="00452E33"/>
    <w:rsid w:val="00454A81"/>
    <w:rsid w:val="00454BA7"/>
    <w:rsid w:val="00461A77"/>
    <w:rsid w:val="00467A36"/>
    <w:rsid w:val="00482B36"/>
    <w:rsid w:val="00485B7A"/>
    <w:rsid w:val="004910EF"/>
    <w:rsid w:val="00493177"/>
    <w:rsid w:val="004A3727"/>
    <w:rsid w:val="004A4C45"/>
    <w:rsid w:val="004B2843"/>
    <w:rsid w:val="004C7EB1"/>
    <w:rsid w:val="004D0D33"/>
    <w:rsid w:val="004D10EE"/>
    <w:rsid w:val="004E3530"/>
    <w:rsid w:val="004E565C"/>
    <w:rsid w:val="004F7E9B"/>
    <w:rsid w:val="00504F29"/>
    <w:rsid w:val="00532D3F"/>
    <w:rsid w:val="00537D79"/>
    <w:rsid w:val="00544721"/>
    <w:rsid w:val="0055385A"/>
    <w:rsid w:val="00554A78"/>
    <w:rsid w:val="005613A1"/>
    <w:rsid w:val="00564A08"/>
    <w:rsid w:val="00572302"/>
    <w:rsid w:val="005A0824"/>
    <w:rsid w:val="005C1598"/>
    <w:rsid w:val="005D3AA9"/>
    <w:rsid w:val="005E48C0"/>
    <w:rsid w:val="005F1767"/>
    <w:rsid w:val="00603E93"/>
    <w:rsid w:val="006118B4"/>
    <w:rsid w:val="00611AC1"/>
    <w:rsid w:val="006230F0"/>
    <w:rsid w:val="00641355"/>
    <w:rsid w:val="00641C0B"/>
    <w:rsid w:val="00642958"/>
    <w:rsid w:val="00643ECC"/>
    <w:rsid w:val="00645389"/>
    <w:rsid w:val="0066614B"/>
    <w:rsid w:val="0068049B"/>
    <w:rsid w:val="00696CE1"/>
    <w:rsid w:val="006C1229"/>
    <w:rsid w:val="006E2F57"/>
    <w:rsid w:val="006F1BA0"/>
    <w:rsid w:val="007034DF"/>
    <w:rsid w:val="00711752"/>
    <w:rsid w:val="00722101"/>
    <w:rsid w:val="007315BF"/>
    <w:rsid w:val="00733A2F"/>
    <w:rsid w:val="00746B1B"/>
    <w:rsid w:val="007473F7"/>
    <w:rsid w:val="007518DC"/>
    <w:rsid w:val="00753A73"/>
    <w:rsid w:val="00780071"/>
    <w:rsid w:val="0078489C"/>
    <w:rsid w:val="007A057B"/>
    <w:rsid w:val="007A2FAD"/>
    <w:rsid w:val="007A78B8"/>
    <w:rsid w:val="007D3810"/>
    <w:rsid w:val="007D7376"/>
    <w:rsid w:val="007E5457"/>
    <w:rsid w:val="00805A4D"/>
    <w:rsid w:val="00814CBC"/>
    <w:rsid w:val="00831595"/>
    <w:rsid w:val="00846B2B"/>
    <w:rsid w:val="008512BD"/>
    <w:rsid w:val="00870CC0"/>
    <w:rsid w:val="00871784"/>
    <w:rsid w:val="00875374"/>
    <w:rsid w:val="00882BF0"/>
    <w:rsid w:val="00887CB4"/>
    <w:rsid w:val="00895094"/>
    <w:rsid w:val="008E50CC"/>
    <w:rsid w:val="008F24F7"/>
    <w:rsid w:val="00941779"/>
    <w:rsid w:val="009502AC"/>
    <w:rsid w:val="00954553"/>
    <w:rsid w:val="00956A07"/>
    <w:rsid w:val="00957CA6"/>
    <w:rsid w:val="0096004B"/>
    <w:rsid w:val="00967E2D"/>
    <w:rsid w:val="009A5D55"/>
    <w:rsid w:val="009C6BE2"/>
    <w:rsid w:val="009D091C"/>
    <w:rsid w:val="009D44FD"/>
    <w:rsid w:val="009F4FC9"/>
    <w:rsid w:val="00A04CEE"/>
    <w:rsid w:val="00A23129"/>
    <w:rsid w:val="00A32038"/>
    <w:rsid w:val="00A340ED"/>
    <w:rsid w:val="00A72442"/>
    <w:rsid w:val="00A734D3"/>
    <w:rsid w:val="00A81AB7"/>
    <w:rsid w:val="00A86EDD"/>
    <w:rsid w:val="00A9077B"/>
    <w:rsid w:val="00A91F24"/>
    <w:rsid w:val="00AA2CC0"/>
    <w:rsid w:val="00AA5290"/>
    <w:rsid w:val="00AB02C7"/>
    <w:rsid w:val="00AC16B5"/>
    <w:rsid w:val="00AC712F"/>
    <w:rsid w:val="00AD6AC3"/>
    <w:rsid w:val="00AE2AE4"/>
    <w:rsid w:val="00B07D62"/>
    <w:rsid w:val="00B16375"/>
    <w:rsid w:val="00B20478"/>
    <w:rsid w:val="00B22151"/>
    <w:rsid w:val="00B248B8"/>
    <w:rsid w:val="00B42D75"/>
    <w:rsid w:val="00B443D2"/>
    <w:rsid w:val="00B45A99"/>
    <w:rsid w:val="00B61D8E"/>
    <w:rsid w:val="00B75C05"/>
    <w:rsid w:val="00B97AFA"/>
    <w:rsid w:val="00BA0C0A"/>
    <w:rsid w:val="00BA7D8D"/>
    <w:rsid w:val="00BB69F5"/>
    <w:rsid w:val="00BC2EE4"/>
    <w:rsid w:val="00BC5C6E"/>
    <w:rsid w:val="00BD3142"/>
    <w:rsid w:val="00BD4A90"/>
    <w:rsid w:val="00BD7198"/>
    <w:rsid w:val="00BF5B4B"/>
    <w:rsid w:val="00C01356"/>
    <w:rsid w:val="00C22DBD"/>
    <w:rsid w:val="00C23A03"/>
    <w:rsid w:val="00C302C4"/>
    <w:rsid w:val="00C360A8"/>
    <w:rsid w:val="00C44246"/>
    <w:rsid w:val="00C56165"/>
    <w:rsid w:val="00C61C6B"/>
    <w:rsid w:val="00C67BF5"/>
    <w:rsid w:val="00C8271A"/>
    <w:rsid w:val="00C87785"/>
    <w:rsid w:val="00CA3E73"/>
    <w:rsid w:val="00CE28A5"/>
    <w:rsid w:val="00CF11B2"/>
    <w:rsid w:val="00CF408A"/>
    <w:rsid w:val="00D10431"/>
    <w:rsid w:val="00D12DA5"/>
    <w:rsid w:val="00D1310C"/>
    <w:rsid w:val="00D1589C"/>
    <w:rsid w:val="00D2165F"/>
    <w:rsid w:val="00D2247E"/>
    <w:rsid w:val="00D22C8F"/>
    <w:rsid w:val="00D30799"/>
    <w:rsid w:val="00D4596B"/>
    <w:rsid w:val="00D57755"/>
    <w:rsid w:val="00D67F05"/>
    <w:rsid w:val="00D7048A"/>
    <w:rsid w:val="00D81C79"/>
    <w:rsid w:val="00DB768F"/>
    <w:rsid w:val="00DC5C48"/>
    <w:rsid w:val="00DE6AAB"/>
    <w:rsid w:val="00DF6E6A"/>
    <w:rsid w:val="00E14477"/>
    <w:rsid w:val="00E27DFE"/>
    <w:rsid w:val="00E6265C"/>
    <w:rsid w:val="00E829DE"/>
    <w:rsid w:val="00E92172"/>
    <w:rsid w:val="00EB77D6"/>
    <w:rsid w:val="00EC1950"/>
    <w:rsid w:val="00EF5FBE"/>
    <w:rsid w:val="00F10234"/>
    <w:rsid w:val="00F130CE"/>
    <w:rsid w:val="00F17D18"/>
    <w:rsid w:val="00F25739"/>
    <w:rsid w:val="00F33BC7"/>
    <w:rsid w:val="00F33BDD"/>
    <w:rsid w:val="00F560E5"/>
    <w:rsid w:val="00F575D0"/>
    <w:rsid w:val="00F75168"/>
    <w:rsid w:val="00F84930"/>
    <w:rsid w:val="00FA4EA3"/>
    <w:rsid w:val="00FB1B20"/>
    <w:rsid w:val="00FC38CA"/>
    <w:rsid w:val="00FC45F4"/>
    <w:rsid w:val="00FD2C68"/>
    <w:rsid w:val="00FF39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6"/>
    <o:shapelayout v:ext="edit">
      <o:idmap v:ext="edit" data="1"/>
    </o:shapelayout>
  </w:shapeDefaults>
  <w:decimalSymbol w:val="."/>
  <w:listSeparator w:val=","/>
  <w14:docId w14:val="40A11E6A"/>
  <w15:chartTrackingRefBased/>
  <w15:docId w15:val="{6A715F71-F388-40CB-9E99-14DD804D96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lang w:val="en-US" w:eastAsia="en-US" w:bidi="hi-IN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96CE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odyA">
    <w:name w:val="Body A"/>
    <w:rsid w:val="00F560E5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Calibri" w:eastAsia="Calibri" w:hAnsi="Calibri" w:cs="Calibri"/>
      <w:color w:val="000000"/>
      <w:kern w:val="0"/>
      <w:sz w:val="24"/>
      <w:szCs w:val="24"/>
      <w:u w:color="000000"/>
      <w:bdr w:val="nil"/>
      <w14:ligatures w14:val="none"/>
    </w:rPr>
  </w:style>
  <w:style w:type="paragraph" w:styleId="NoSpacing">
    <w:name w:val="No Spacing"/>
    <w:uiPriority w:val="1"/>
    <w:qFormat/>
    <w:rsid w:val="00B07D62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396EA4"/>
    <w:rPr>
      <w:color w:val="666666"/>
    </w:rPr>
  </w:style>
  <w:style w:type="paragraph" w:styleId="BodyTextIndent">
    <w:name w:val="Body Text Indent"/>
    <w:basedOn w:val="Normal"/>
    <w:link w:val="BodyTextIndentChar"/>
    <w:rsid w:val="00A23129"/>
    <w:pPr>
      <w:tabs>
        <w:tab w:val="left" w:pos="1080"/>
      </w:tabs>
      <w:autoSpaceDE w:val="0"/>
      <w:autoSpaceDN w:val="0"/>
      <w:adjustRightInd w:val="0"/>
      <w:spacing w:after="43" w:line="240" w:lineRule="auto"/>
      <w:ind w:left="1080" w:hanging="360"/>
      <w:jc w:val="both"/>
    </w:pPr>
    <w:rPr>
      <w:rFonts w:ascii="Times New Roman" w:eastAsia="Times New Roman" w:hAnsi="Times New Roman" w:cs="Times New Roman"/>
      <w:b/>
      <w:kern w:val="0"/>
      <w:sz w:val="21"/>
      <w:szCs w:val="21"/>
      <w:lang w:bidi="ar-SA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A23129"/>
    <w:rPr>
      <w:rFonts w:ascii="Times New Roman" w:eastAsia="Times New Roman" w:hAnsi="Times New Roman" w:cs="Times New Roman"/>
      <w:b/>
      <w:kern w:val="0"/>
      <w:sz w:val="21"/>
      <w:szCs w:val="21"/>
      <w:lang w:bidi="ar-SA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6082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0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392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85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527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981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300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145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73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8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55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899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23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86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20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785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924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096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336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7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80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2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68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33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12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7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12.bin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90.wmf"/><Relationship Id="rId217" Type="http://schemas.openxmlformats.org/officeDocument/2006/relationships/oleObject" Target="embeddings/oleObject107.bin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3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2.bin"/><Relationship Id="rId162" Type="http://schemas.openxmlformats.org/officeDocument/2006/relationships/image" Target="media/image80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8.wmf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3.bin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8" Type="http://schemas.openxmlformats.org/officeDocument/2006/relationships/image" Target="media/image3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4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11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6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4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9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5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10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2.bin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5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10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5.bin"/><Relationship Id="rId234" Type="http://schemas.openxmlformats.org/officeDocument/2006/relationships/fontTable" Target="fontTable.xml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1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5" Type="http://schemas.openxmlformats.org/officeDocument/2006/relationships/theme" Target="theme/theme1.xml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6</TotalTime>
  <Pages>25</Pages>
  <Words>1767</Words>
  <Characters>10076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dar Singh</dc:creator>
  <cp:keywords/>
  <dc:description/>
  <cp:lastModifiedBy>Divyansh Suryavanshi</cp:lastModifiedBy>
  <cp:revision>97</cp:revision>
  <dcterms:created xsi:type="dcterms:W3CDTF">2024-04-17T09:55:00Z</dcterms:created>
  <dcterms:modified xsi:type="dcterms:W3CDTF">2025-05-24T08:46:00Z</dcterms:modified>
</cp:coreProperties>
</file>